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11483" w:type="dxa"/>
        <w:tblInd w:w="-1452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11483"/>
      </w:tblGrid>
      <w:tr w:rsidR="003B0CD7" w14:paraId="3D722821" w14:textId="77777777" w:rsidTr="00931977">
        <w:trPr>
          <w:trHeight w:val="631"/>
        </w:trPr>
        <w:tc>
          <w:tcPr>
            <w:tcW w:w="11483" w:type="dxa"/>
            <w:vAlign w:val="center"/>
          </w:tcPr>
          <w:p w14:paraId="6A8E0BFC" w14:textId="77777777" w:rsidR="003B0CD7" w:rsidRPr="00D4140F" w:rsidRDefault="003B0CD7" w:rsidP="00D4140F">
            <w:pPr>
              <w:tabs>
                <w:tab w:val="left" w:pos="3828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الـــجمهوريــــــة </w:t>
            </w:r>
            <w:proofErr w:type="gramStart"/>
            <w:r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الجزائـــــرية  الديمقراطية</w:t>
            </w:r>
            <w:proofErr w:type="gramEnd"/>
            <w:r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 الـشعبيــــــة</w:t>
            </w:r>
          </w:p>
          <w:p w14:paraId="666EA30D" w14:textId="77777777" w:rsidR="003B0CD7" w:rsidRPr="00D4140F" w:rsidRDefault="003B0CD7" w:rsidP="00D4140F">
            <w:pPr>
              <w:bidi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مديري</w:t>
            </w:r>
            <w:r w:rsidR="00E84FFA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ـ</w:t>
            </w:r>
            <w:r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ة التربية لولاية </w:t>
            </w:r>
            <w:r w:rsidR="00D62020" w:rsidRPr="00D4140F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  <w:lang w:bidi="ar-DZ"/>
              </w:rPr>
              <w:t>غرداية</w:t>
            </w:r>
            <w:r w:rsidRPr="00D4140F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="005D28D0" w:rsidRPr="00D4140F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</w:rPr>
              <w:t xml:space="preserve">                     </w:t>
            </w:r>
            <w:r w:rsidRPr="00D4140F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lang w:bidi="ar-DZ"/>
              </w:rPr>
              <w:t xml:space="preserve">                                                  </w:t>
            </w:r>
            <w:r w:rsidRPr="00D4140F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  <w:lang w:bidi="ar-DZ"/>
              </w:rPr>
              <w:t xml:space="preserve">ثانوية </w:t>
            </w:r>
            <w:r w:rsidR="00D62020" w:rsidRPr="00D4140F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  <w:lang w:bidi="ar-DZ"/>
              </w:rPr>
              <w:t>العطف</w:t>
            </w:r>
            <w:r w:rsidRPr="00D4140F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t xml:space="preserve"> - </w:t>
            </w:r>
            <w:r w:rsidR="00D62020" w:rsidRPr="00D4140F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t>غرداية</w:t>
            </w:r>
            <w:r w:rsidRPr="00D4140F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t xml:space="preserve"> -</w:t>
            </w:r>
          </w:p>
        </w:tc>
      </w:tr>
      <w:tr w:rsidR="003B0CD7" w14:paraId="6FA48394" w14:textId="77777777" w:rsidTr="00B5220F">
        <w:trPr>
          <w:trHeight w:val="457"/>
        </w:trPr>
        <w:tc>
          <w:tcPr>
            <w:tcW w:w="11483" w:type="dxa"/>
            <w:vAlign w:val="center"/>
          </w:tcPr>
          <w:p w14:paraId="5F7A3DDF" w14:textId="3DC53A5C" w:rsidR="003B0CD7" w:rsidRPr="00D4140F" w:rsidRDefault="001C498D" w:rsidP="00D4140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D4140F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امتحان الاستدراكي</w:t>
            </w:r>
            <w:r w:rsidR="00FA0527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في مادة الرياضيات </w:t>
            </w:r>
          </w:p>
        </w:tc>
      </w:tr>
      <w:tr w:rsidR="003B0CD7" w14:paraId="0672B356" w14:textId="77777777" w:rsidTr="00B5220F">
        <w:trPr>
          <w:trHeight w:val="195"/>
        </w:trPr>
        <w:tc>
          <w:tcPr>
            <w:tcW w:w="11483" w:type="dxa"/>
            <w:vAlign w:val="center"/>
          </w:tcPr>
          <w:p w14:paraId="1558B05E" w14:textId="77777777" w:rsidR="003B0CD7" w:rsidRPr="00D4140F" w:rsidRDefault="003B0CD7" w:rsidP="00D4140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</w:pPr>
            <w:proofErr w:type="gramStart"/>
            <w:r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مستوى :</w:t>
            </w:r>
            <w:proofErr w:type="gramEnd"/>
            <w:r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2</w:t>
            </w:r>
            <w:r w:rsidR="00805F65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 w:rsidR="00805F65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ع</w:t>
            </w:r>
            <w:r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="0071605F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ت</w:t>
            </w:r>
            <w:r w:rsidR="005877C6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1و2</w:t>
            </w:r>
            <w:r w:rsidR="00756D74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           </w:t>
            </w:r>
            <w:r w:rsidR="00805F65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   </w:t>
            </w:r>
            <w:r w:rsidR="00756D74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="00F009A2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="00E85316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                  </w:t>
            </w:r>
            <w:r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="00E85316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ال</w:t>
            </w:r>
            <w:r w:rsidR="00FA0527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م</w:t>
            </w:r>
            <w:r w:rsidR="00E85316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دة :   </w:t>
            </w:r>
            <w:r w:rsidR="00F009A2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ساع</w:t>
            </w:r>
            <w:r w:rsidR="00F17B90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ة ونصف</w:t>
            </w:r>
            <w:r w:rsidR="00E85316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                   </w:t>
            </w:r>
            <w:r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  </w:t>
            </w:r>
            <w:r w:rsidR="007D7164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السنة الدراسية </w:t>
            </w:r>
            <w:r w:rsidR="007D7164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:</w:t>
            </w:r>
            <w:r w:rsidR="009D6B0D" w:rsidRPr="00D4140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2018/2019</w:t>
            </w:r>
          </w:p>
        </w:tc>
      </w:tr>
      <w:tr w:rsidR="003B0CD7" w14:paraId="62F6E810" w14:textId="77777777" w:rsidTr="0071605F">
        <w:trPr>
          <w:trHeight w:val="13331"/>
        </w:trPr>
        <w:tc>
          <w:tcPr>
            <w:tcW w:w="11483" w:type="dxa"/>
          </w:tcPr>
          <w:p w14:paraId="79568BA8" w14:textId="77777777" w:rsidR="00DE081B" w:rsidRPr="009562E3" w:rsidRDefault="00DE081B" w:rsidP="00D4140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838ACB0" w14:textId="63A270F5" w:rsidR="00A40509" w:rsidRPr="009562E3" w:rsidRDefault="00DE081B" w:rsidP="00D4140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9562E3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أول</w:t>
            </w:r>
            <w:r w:rsidRPr="009562E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9562E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(</w:t>
            </w:r>
            <w:r w:rsidR="004A219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6</w:t>
            </w:r>
            <w:r w:rsidRPr="009562E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نقاط)</w:t>
            </w:r>
          </w:p>
          <w:p w14:paraId="34385A7F" w14:textId="77777777" w:rsidR="00684EA1" w:rsidRDefault="00684EA1" w:rsidP="00D4140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عين الاقتراح الصحيح الوحيد من بين الاقتراحات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ثلاثة  ,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في كل حالة من الحالات الاربعة الآتية مع التعليل:</w:t>
            </w:r>
          </w:p>
          <w:p w14:paraId="70F47BFF" w14:textId="77777777" w:rsidR="00684EA1" w:rsidRDefault="00684EA1" w:rsidP="00D4140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10490" w:type="dxa"/>
              <w:tblInd w:w="397" w:type="dxa"/>
              <w:tblLook w:val="04A0" w:firstRow="1" w:lastRow="0" w:firstColumn="1" w:lastColumn="0" w:noHBand="0" w:noVBand="1"/>
            </w:tblPr>
            <w:tblGrid>
              <w:gridCol w:w="567"/>
              <w:gridCol w:w="3869"/>
              <w:gridCol w:w="2127"/>
              <w:gridCol w:w="1842"/>
              <w:gridCol w:w="2085"/>
            </w:tblGrid>
            <w:tr w:rsidR="00684EA1" w14:paraId="0F6BF3B0" w14:textId="77777777" w:rsidTr="00684EA1">
              <w:trPr>
                <w:gridBefore w:val="2"/>
                <w:wBefore w:w="4436" w:type="dxa"/>
              </w:trPr>
              <w:tc>
                <w:tcPr>
                  <w:tcW w:w="2127" w:type="dxa"/>
                </w:tcPr>
                <w:p w14:paraId="6E45D8E0" w14:textId="77777777" w:rsidR="00684EA1" w:rsidRDefault="00684EA1" w:rsidP="00D4140F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</w:rPr>
                    <w:t>الاقتراح (ا)</w:t>
                  </w:r>
                </w:p>
              </w:tc>
              <w:tc>
                <w:tcPr>
                  <w:tcW w:w="1842" w:type="dxa"/>
                </w:tcPr>
                <w:p w14:paraId="089DF14E" w14:textId="77777777" w:rsidR="00684EA1" w:rsidRDefault="00684EA1" w:rsidP="00D4140F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</w:rPr>
                    <w:t>الاقتراح (ب)</w:t>
                  </w:r>
                </w:p>
              </w:tc>
              <w:tc>
                <w:tcPr>
                  <w:tcW w:w="2085" w:type="dxa"/>
                </w:tcPr>
                <w:p w14:paraId="2E3EEE6A" w14:textId="77777777" w:rsidR="00684EA1" w:rsidRDefault="00684EA1" w:rsidP="00D4140F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</w:rPr>
                    <w:t>الاقتراح(ج)</w:t>
                  </w:r>
                </w:p>
                <w:p w14:paraId="3F4D3160" w14:textId="77777777" w:rsidR="00684EA1" w:rsidRDefault="00684EA1" w:rsidP="00D4140F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684EA1" w14:paraId="2059A714" w14:textId="77777777" w:rsidTr="00684EA1">
              <w:tc>
                <w:tcPr>
                  <w:tcW w:w="567" w:type="dxa"/>
                </w:tcPr>
                <w:p w14:paraId="3B70692D" w14:textId="77777777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w:r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val="fr-BE"/>
                    </w:rPr>
                    <w:t>1</w:t>
                  </w:r>
                </w:p>
              </w:tc>
              <w:tc>
                <w:tcPr>
                  <w:tcW w:w="3869" w:type="dxa"/>
                </w:tcPr>
                <w:p w14:paraId="627FACB3" w14:textId="3A21FA02" w:rsidR="00684EA1" w:rsidRPr="00D23AC9" w:rsidRDefault="00684EA1" w:rsidP="00D41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w:r w:rsidRPr="005C56E6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(U</w:t>
                  </w:r>
                  <w:r w:rsidRPr="005C56E6"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lang w:bidi="ar-DZ"/>
                    </w:rPr>
                    <w:t>n</w:t>
                  </w:r>
                  <w:r w:rsidRPr="005C56E6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)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C56E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متتالية حسابية اساسها 3 و حدها 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bCs/>
                            <w:i/>
                            <w:sz w:val="28"/>
                            <w:szCs w:val="28"/>
                            <w:lang w:val="fr-BE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BE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BE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BE"/>
                      </w:rPr>
                      <m:t>=1</m:t>
                    </m:r>
                  </m:oMath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  <w:r w:rsidRPr="005C56E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حد العام للمتتالية </w:t>
                  </w:r>
                  <w:r w:rsidRPr="005C56E6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(</w:t>
                  </w:r>
                  <w:proofErr w:type="gramStart"/>
                  <w:r w:rsidRPr="005C56E6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U</w:t>
                  </w:r>
                  <w:r w:rsidRPr="005C56E6"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lang w:bidi="ar-DZ"/>
                    </w:rPr>
                    <w:t>n</w:t>
                  </w:r>
                  <w:r w:rsidRPr="005C56E6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) </w:t>
                  </w:r>
                  <w:r w:rsidRPr="005C56E6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C56E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هو</w:t>
                  </w:r>
                  <w:proofErr w:type="gramEnd"/>
                </w:p>
              </w:tc>
              <w:tc>
                <w:tcPr>
                  <w:tcW w:w="2127" w:type="dxa"/>
                </w:tcPr>
                <w:p w14:paraId="5711488F" w14:textId="77777777" w:rsidR="00684EA1" w:rsidRDefault="00684EA1" w:rsidP="00D41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4D19879D" w14:textId="40C981CF" w:rsidR="00684EA1" w:rsidRDefault="00D4140F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sz w:val="28"/>
                              <w:szCs w:val="28"/>
                              <w:lang w:val="fr-BE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fr-BE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fr-BE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fr-BE"/>
                        </w:rPr>
                        <m:t>=1+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fr-BE"/>
                        </w:rPr>
                        <m:t>n</m:t>
                      </m:r>
                    </m:oMath>
                  </m:oMathPara>
                </w:p>
              </w:tc>
              <w:tc>
                <w:tcPr>
                  <w:tcW w:w="1842" w:type="dxa"/>
                </w:tcPr>
                <w:p w14:paraId="677480ED" w14:textId="77777777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7B82FDB4" w14:textId="3CC0F86E" w:rsidR="00684EA1" w:rsidRDefault="00D4140F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sz w:val="28"/>
                              <w:szCs w:val="28"/>
                              <w:lang w:val="fr-BE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fr-BE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fr-BE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fr-BE"/>
                        </w:rPr>
                        <m:t>=7+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fr-BE"/>
                        </w:rPr>
                        <m:t>n</m:t>
                      </m:r>
                    </m:oMath>
                  </m:oMathPara>
                </w:p>
              </w:tc>
              <w:tc>
                <w:tcPr>
                  <w:tcW w:w="2085" w:type="dxa"/>
                </w:tcPr>
                <w:p w14:paraId="6B4BDB06" w14:textId="77777777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581E601A" w14:textId="3EDF9D06" w:rsidR="00684EA1" w:rsidRDefault="00D4140F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sz w:val="28"/>
                              <w:szCs w:val="28"/>
                              <w:lang w:val="fr-BE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fr-BE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fr-BE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fr-BE"/>
                        </w:rPr>
                        <m:t>=-5+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fr-BE"/>
                        </w:rPr>
                        <m:t>n</m:t>
                      </m:r>
                    </m:oMath>
                  </m:oMathPara>
                </w:p>
              </w:tc>
            </w:tr>
            <w:tr w:rsidR="00684EA1" w14:paraId="62CEF34A" w14:textId="77777777" w:rsidTr="00684EA1">
              <w:tc>
                <w:tcPr>
                  <w:tcW w:w="567" w:type="dxa"/>
                </w:tcPr>
                <w:p w14:paraId="2A6B77BE" w14:textId="77777777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w:r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val="fr-BE"/>
                    </w:rPr>
                    <w:t>2</w:t>
                  </w:r>
                </w:p>
              </w:tc>
              <w:tc>
                <w:tcPr>
                  <w:tcW w:w="3869" w:type="dxa"/>
                </w:tcPr>
                <w:p w14:paraId="77DD86D1" w14:textId="6F1A5D36" w:rsidR="00684EA1" w:rsidRDefault="00684EA1" w:rsidP="00D41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w:r w:rsidRPr="0042383C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(U</w:t>
                  </w:r>
                  <w:r w:rsidRPr="0042383C"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lang w:bidi="ar-DZ"/>
                    </w:rPr>
                    <w:t>n</w:t>
                  </w:r>
                  <w:r w:rsidRPr="0042383C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)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961D34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متتالية </w:t>
                  </w:r>
                  <w:proofErr w:type="gramStart"/>
                  <w:r w:rsidRPr="00961D34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حسابية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961D34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عرفة</w:t>
                  </w:r>
                  <w:proofErr w:type="gramEnd"/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961D34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على </w:t>
                  </w:r>
                  <w:r>
                    <w:rPr>
                      <w:rFonts w:asciiTheme="majorBidi" w:hAnsiTheme="majorBidi" w:cs="Times New Roman" w:hint="cs"/>
                      <w:b/>
                      <w:bCs/>
                      <w:noProof/>
                      <w:sz w:val="28"/>
                      <w:szCs w:val="28"/>
                      <w:rtl/>
                      <w:lang w:val="fr-BE" w:eastAsia="fr-BE"/>
                    </w:rPr>
                    <w:drawing>
                      <wp:inline distT="0" distB="0" distL="0" distR="0" wp14:anchorId="6DBFE1C0" wp14:editId="75446E1F">
                        <wp:extent cx="122555" cy="230505"/>
                        <wp:effectExtent l="19050" t="0" r="0" b="0"/>
                        <wp:docPr id="20" name="Imag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2555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, حدها العام 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bCs/>
                            <w:i/>
                            <w:sz w:val="28"/>
                            <w:szCs w:val="28"/>
                            <w:lang w:val="fr-BE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BE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BE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BE"/>
                      </w:rPr>
                      <m:t>=-5+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BE"/>
                      </w:rPr>
                      <m:t>n</m:t>
                    </m:r>
                  </m:oMath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 xml:space="preserve"> 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فإنها:</w:t>
                  </w:r>
                </w:p>
              </w:tc>
              <w:tc>
                <w:tcPr>
                  <w:tcW w:w="2127" w:type="dxa"/>
                </w:tcPr>
                <w:p w14:paraId="0889F51E" w14:textId="77777777" w:rsidR="00684EA1" w:rsidRDefault="00684EA1" w:rsidP="00D41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2F8D36AC" w14:textId="77777777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w:r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val="fr-BE"/>
                    </w:rPr>
                    <w:t>متزايدة</w:t>
                  </w:r>
                </w:p>
                <w:p w14:paraId="577735DB" w14:textId="77777777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</w:tc>
              <w:tc>
                <w:tcPr>
                  <w:tcW w:w="1842" w:type="dxa"/>
                </w:tcPr>
                <w:p w14:paraId="1359F671" w14:textId="77777777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7D500565" w14:textId="77777777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w:r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val="fr-BE"/>
                    </w:rPr>
                    <w:t>متناقصة</w:t>
                  </w:r>
                </w:p>
              </w:tc>
              <w:tc>
                <w:tcPr>
                  <w:tcW w:w="2085" w:type="dxa"/>
                </w:tcPr>
                <w:p w14:paraId="01EBE450" w14:textId="77777777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51A284D6" w14:textId="77777777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w:r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val="fr-BE"/>
                    </w:rPr>
                    <w:t>ثابتة</w:t>
                  </w:r>
                </w:p>
              </w:tc>
            </w:tr>
            <w:tr w:rsidR="00684EA1" w14:paraId="58DF6B8A" w14:textId="77777777" w:rsidTr="00684EA1">
              <w:tc>
                <w:tcPr>
                  <w:tcW w:w="567" w:type="dxa"/>
                </w:tcPr>
                <w:p w14:paraId="38583DCB" w14:textId="77777777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w:r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val="fr-BE"/>
                    </w:rPr>
                    <w:t>3</w:t>
                  </w:r>
                </w:p>
              </w:tc>
              <w:tc>
                <w:tcPr>
                  <w:tcW w:w="3869" w:type="dxa"/>
                </w:tcPr>
                <w:p w14:paraId="7E720FE2" w14:textId="77777777" w:rsidR="000F6AD0" w:rsidRDefault="00684EA1" w:rsidP="00D4140F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BE"/>
                      </w:rPr>
                      <m:t>x</m:t>
                    </m:r>
                  </m:oMath>
                  <w:r w:rsidRPr="00504D1D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عدد </w:t>
                  </w:r>
                  <w:proofErr w:type="gramStart"/>
                  <w:r w:rsidRPr="00504D1D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حقيقي .</w:t>
                  </w:r>
                  <w:proofErr w:type="gramEnd"/>
                  <w:r w:rsidRPr="00504D1D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تكون الاعداد</w:t>
                  </w:r>
                </w:p>
                <w:p w14:paraId="2C475B68" w14:textId="39C2BA4E" w:rsidR="00684EA1" w:rsidRPr="000D535D" w:rsidRDefault="00684EA1" w:rsidP="00D4140F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fr-BE" w:bidi="ar-DZ"/>
                    </w:rPr>
                  </w:pPr>
                  <w:r w:rsidRPr="00504D1D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;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BE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BE"/>
                      </w:rPr>
                      <m:t>-2</m:t>
                    </m:r>
                  </m:oMath>
                  <w:r w:rsidR="000F6AD0">
                    <w:rPr>
                      <w:rFonts w:cs="Times New Roman" w:hint="cs"/>
                      <w:noProof/>
                      <w:rtl/>
                      <w:lang w:val="fr-BE" w:eastAsia="fr-BE"/>
                    </w:rPr>
                    <w:t xml:space="preserve">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BE"/>
                      </w:rPr>
                      <m:t>x</m:t>
                    </m:r>
                  </m:oMath>
                  <w:r w:rsidR="000F6AD0">
                    <w:rPr>
                      <w:rFonts w:cs="Times New Roman"/>
                      <w:noProof/>
                      <w:lang w:val="fr-BE" w:eastAsia="fr-BE"/>
                    </w:rPr>
                    <w:t>;</w:t>
                  </w:r>
                  <w:r w:rsidRPr="00504D1D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BE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BE"/>
                      </w:rPr>
                      <m:t>+1</m:t>
                    </m:r>
                  </m:oMath>
                  <w:r w:rsidR="000F6AD0" w:rsidRPr="00504D1D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04D1D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هذا الترتي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 حدودا متعاقبة لمتتالية هندسية</w:t>
                  </w:r>
                  <w:r w:rsidRPr="00504D1D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ذا كان  </w:t>
                  </w:r>
                </w:p>
              </w:tc>
              <w:tc>
                <w:tcPr>
                  <w:tcW w:w="2127" w:type="dxa"/>
                </w:tcPr>
                <w:p w14:paraId="488A6345" w14:textId="77777777" w:rsidR="00684EA1" w:rsidRDefault="00684EA1" w:rsidP="00D41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000F3AA4" w14:textId="77777777" w:rsidR="00684EA1" w:rsidRDefault="00684EA1" w:rsidP="00D41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6349609F" w14:textId="2EEF1BAE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fr-BE"/>
                        </w:rPr>
                        <m:t>x=-2</m:t>
                      </m:r>
                    </m:oMath>
                  </m:oMathPara>
                </w:p>
              </w:tc>
              <w:tc>
                <w:tcPr>
                  <w:tcW w:w="1842" w:type="dxa"/>
                </w:tcPr>
                <w:p w14:paraId="110C92B3" w14:textId="77777777" w:rsidR="00684EA1" w:rsidRDefault="00684EA1" w:rsidP="00D41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2A64A376" w14:textId="6AB70538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fr-BE"/>
                        </w:rPr>
                        <m:t>x=3</m:t>
                      </m:r>
                    </m:oMath>
                  </m:oMathPara>
                </w:p>
                <w:p w14:paraId="71DFB5D0" w14:textId="2605ACB1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</w:tc>
              <w:tc>
                <w:tcPr>
                  <w:tcW w:w="2085" w:type="dxa"/>
                </w:tcPr>
                <w:p w14:paraId="2E4EE580" w14:textId="77777777" w:rsidR="00684EA1" w:rsidRDefault="00684EA1" w:rsidP="00D41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23C71992" w14:textId="77777777" w:rsidR="00684EA1" w:rsidRDefault="00684EA1" w:rsidP="00D41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282CC71D" w14:textId="71C67CE1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fr-BE"/>
                        </w:rPr>
                        <m:t>x=5</m:t>
                      </m:r>
                    </m:oMath>
                  </m:oMathPara>
                </w:p>
              </w:tc>
            </w:tr>
            <w:tr w:rsidR="00684EA1" w14:paraId="2D59B9B0" w14:textId="77777777" w:rsidTr="00684EA1">
              <w:tc>
                <w:tcPr>
                  <w:tcW w:w="567" w:type="dxa"/>
                </w:tcPr>
                <w:p w14:paraId="0E2D7C54" w14:textId="77777777" w:rsidR="00684EA1" w:rsidRDefault="00684EA1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w:r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val="fr-BE"/>
                    </w:rPr>
                    <w:t>4</w:t>
                  </w:r>
                </w:p>
              </w:tc>
              <w:tc>
                <w:tcPr>
                  <w:tcW w:w="3869" w:type="dxa"/>
                </w:tcPr>
                <w:p w14:paraId="02076B46" w14:textId="1C9AF115" w:rsidR="00684EA1" w:rsidRPr="000D535D" w:rsidRDefault="00684EA1" w:rsidP="00D41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w:r w:rsidRPr="0042383C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(U</w:t>
                  </w:r>
                  <w:r w:rsidRPr="0042383C"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lang w:bidi="ar-DZ"/>
                    </w:rPr>
                    <w:t>n</w:t>
                  </w:r>
                  <w:r w:rsidRPr="0042383C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)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C56E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متتالية </w:t>
                  </w:r>
                  <w:proofErr w:type="gramStart"/>
                  <w:r w:rsidRPr="005C56E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هندسية</w:t>
                  </w:r>
                  <w:r w:rsidRPr="005C56E6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5C56E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عرفة</w:t>
                  </w:r>
                  <w:proofErr w:type="gramEnd"/>
                  <w:r w:rsidRPr="005C56E6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C56E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على </w:t>
                  </w:r>
                  <w:r>
                    <w:rPr>
                      <w:rFonts w:cs="Times New Roman" w:hint="cs"/>
                      <w:noProof/>
                      <w:rtl/>
                      <w:lang w:val="fr-BE" w:eastAsia="fr-BE"/>
                    </w:rPr>
                    <w:drawing>
                      <wp:inline distT="0" distB="0" distL="0" distR="0" wp14:anchorId="744597E7" wp14:editId="2CE18124">
                        <wp:extent cx="122555" cy="230505"/>
                        <wp:effectExtent l="19050" t="0" r="0" b="0"/>
                        <wp:docPr id="36" name="Imag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2555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5C56E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, و حدها العام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BE"/>
                      </w:rPr>
                      <w:br/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bCs/>
                            <w:i/>
                            <w:sz w:val="28"/>
                            <w:szCs w:val="28"/>
                            <w:lang w:val="fr-BE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BE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BE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BE"/>
                      </w:rPr>
                      <m:t>=-5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fr-BE"/>
                      </w:rPr>
                      <m:t>×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theme="majorBidi"/>
                            <w:b/>
                            <w:i/>
                            <w:sz w:val="28"/>
                            <w:szCs w:val="28"/>
                            <w:lang w:val="fr-BE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val="fr-BE"/>
                          </w:rPr>
                          <m:t>2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val="fr-BE"/>
                          </w:rPr>
                          <m:t>n</m:t>
                        </m:r>
                      </m:sup>
                    </m:sSup>
                  </m:oMath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 حدها العاشر</w:t>
                  </w:r>
                  <w:r w:rsidRPr="005C56E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هو</w:t>
                  </w:r>
                </w:p>
              </w:tc>
              <w:tc>
                <w:tcPr>
                  <w:tcW w:w="2127" w:type="dxa"/>
                </w:tcPr>
                <w:p w14:paraId="71AB1E37" w14:textId="77777777" w:rsidR="00684EA1" w:rsidRDefault="00684EA1" w:rsidP="00D41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4CB31041" w14:textId="33D34F0C" w:rsidR="00684EA1" w:rsidRDefault="000F6AD0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fr-BE"/>
                        </w:rPr>
                        <m:t>-2560</m:t>
                      </m:r>
                    </m:oMath>
                  </m:oMathPara>
                </w:p>
              </w:tc>
              <w:tc>
                <w:tcPr>
                  <w:tcW w:w="1842" w:type="dxa"/>
                </w:tcPr>
                <w:p w14:paraId="0C836A27" w14:textId="77777777" w:rsidR="00684EA1" w:rsidRDefault="00684EA1" w:rsidP="00D41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288C1A29" w14:textId="03727D7B" w:rsidR="00684EA1" w:rsidRDefault="000F6AD0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fr-BE"/>
                        </w:rPr>
                        <m:t>-5120</m:t>
                      </m:r>
                    </m:oMath>
                  </m:oMathPara>
                </w:p>
              </w:tc>
              <w:tc>
                <w:tcPr>
                  <w:tcW w:w="2085" w:type="dxa"/>
                </w:tcPr>
                <w:p w14:paraId="21D44F05" w14:textId="77777777" w:rsidR="00684EA1" w:rsidRDefault="00684EA1" w:rsidP="00D41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</w:p>
                <w:p w14:paraId="68E8282A" w14:textId="4868E5B6" w:rsidR="00684EA1" w:rsidRDefault="000F6AD0" w:rsidP="00D4140F">
                  <w:pPr>
                    <w:bidi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fr-BE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fr-BE"/>
                        </w:rPr>
                        <m:t>-10240</m:t>
                      </m:r>
                    </m:oMath>
                  </m:oMathPara>
                </w:p>
              </w:tc>
            </w:tr>
          </w:tbl>
          <w:p w14:paraId="633B7D53" w14:textId="77777777" w:rsidR="00F17B90" w:rsidRPr="009562E3" w:rsidRDefault="00F17B90" w:rsidP="00D4140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14:paraId="511D5D97" w14:textId="1223E97A" w:rsidR="009455E0" w:rsidRPr="009455E0" w:rsidRDefault="003B0CD7" w:rsidP="00D4140F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9455E0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ثاني</w:t>
            </w:r>
            <w:r w:rsidRPr="009455E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9455E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(</w:t>
            </w:r>
            <w:r w:rsidR="004A219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/>
              </w:rPr>
              <w:t>7</w:t>
            </w:r>
            <w:r w:rsidRPr="009455E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نقاط)</w:t>
            </w:r>
            <w:r w:rsidR="009455E0" w:rsidRPr="009455E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14:paraId="3E84B225" w14:textId="0EEB8AA5" w:rsidR="009455E0" w:rsidRPr="002D56CE" w:rsidRDefault="009455E0" w:rsidP="00D4140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2D56C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المستوي منسوب الى معلم متعامد ومتجانس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(o,</m:t>
              </m:r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i</m:t>
                  </m:r>
                </m:e>
              </m:acc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j</m:t>
                  </m:r>
                </m:e>
              </m:acc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)</m:t>
              </m:r>
            </m:oMath>
            <w:r w:rsidRPr="002D56CE">
              <w:rPr>
                <w:rFonts w:asciiTheme="majorBidi" w:eastAsiaTheme="minorEastAsia" w:hAnsiTheme="majorBidi" w:cstheme="majorBidi"/>
                <w:b/>
                <w:sz w:val="28"/>
                <w:szCs w:val="28"/>
                <w:rtl/>
                <w:lang w:bidi="ar-DZ"/>
              </w:rPr>
              <w:t>.</w:t>
            </w:r>
            <w:r w:rsidRPr="002D56CE">
              <w:rPr>
                <w:rFonts w:asciiTheme="majorBidi" w:eastAsiaTheme="minorEastAsia" w:hAnsiTheme="majorBidi" w:cstheme="majorBidi"/>
                <w:bCs/>
                <w:sz w:val="28"/>
                <w:szCs w:val="28"/>
                <w:rtl/>
                <w:lang w:bidi="ar-DZ"/>
              </w:rPr>
              <w:t>نعتبر النقط</w:t>
            </w:r>
            <w:r w:rsidRPr="002D56CE">
              <w:rPr>
                <w:rFonts w:asciiTheme="majorBidi" w:eastAsiaTheme="minorEastAsia" w:hAnsiTheme="majorBidi" w:cstheme="majorBidi"/>
                <w:b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;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</m:t>
                  </m:r>
                </m:e>
              </m:d>
            </m:oMath>
            <w:r w:rsidRPr="002D56C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و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B</m:t>
              </m:r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;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3</m:t>
                  </m:r>
                </m:e>
              </m:d>
            </m:oMath>
            <w:r w:rsidRPr="002D56CE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2D56C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2D56CE" w:rsidRPr="002D56C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و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M(x,y)</m:t>
              </m:r>
            </m:oMath>
            <w:r w:rsidRPr="002D56C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2D56C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حيث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x</m:t>
              </m:r>
            </m:oMath>
            <w:r w:rsidRPr="002D56C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2D56CE" w:rsidRPr="002D56C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و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y</m:t>
              </m:r>
            </m:oMath>
            <w:r w:rsidRPr="002D56C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عددان حقيقيان</w:t>
            </w:r>
          </w:p>
          <w:p w14:paraId="3847947F" w14:textId="55C0877D" w:rsidR="002D56CE" w:rsidRPr="004A219A" w:rsidRDefault="002D56CE" w:rsidP="00D4140F">
            <w:pPr>
              <w:pStyle w:val="Paragraphedeliste"/>
              <w:numPr>
                <w:ilvl w:val="0"/>
                <w:numId w:val="36"/>
              </w:num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أكتب معادلة الدائرة </w:t>
            </w:r>
            <m:oMath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bidi="ar-DZ"/>
                    </w:rPr>
                    <m:t>C</m:t>
                  </m:r>
                </m:e>
              </m:d>
            </m:oMath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تي قطرها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AB</m:t>
                  </m:r>
                </m:e>
              </m:d>
            </m:oMath>
          </w:p>
          <w:p w14:paraId="561AA38C" w14:textId="19215CC6" w:rsidR="004A219A" w:rsidRPr="004A219A" w:rsidRDefault="004A219A" w:rsidP="00D4140F">
            <w:pPr>
              <w:pStyle w:val="Paragraphedeliste"/>
              <w:numPr>
                <w:ilvl w:val="0"/>
                <w:numId w:val="36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4A219A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عين معادلة المستقيم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(∆)</m:t>
              </m:r>
            </m:oMath>
            <w:r w:rsidRPr="004A219A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محور القطعة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OA</m:t>
                  </m:r>
                </m:e>
              </m:d>
            </m:oMath>
          </w:p>
          <w:p w14:paraId="2FF0D1C7" w14:textId="58139B9F" w:rsidR="004A219A" w:rsidRPr="004A219A" w:rsidRDefault="004A219A" w:rsidP="00D4140F">
            <w:pPr>
              <w:pStyle w:val="Paragraphedeliste"/>
              <w:numPr>
                <w:ilvl w:val="0"/>
                <w:numId w:val="36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4A219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عين نقط التقاطع بين </w:t>
            </w:r>
            <m:oMath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C</m:t>
                  </m:r>
                </m:e>
              </m:d>
            </m:oMath>
            <w:r w:rsidRPr="004A219A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و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(∆)</m:t>
              </m:r>
            </m:oMath>
          </w:p>
          <w:p w14:paraId="03B3016C" w14:textId="1EE2CC2E" w:rsidR="009455E0" w:rsidRPr="009455E0" w:rsidRDefault="009455E0" w:rsidP="00D4140F">
            <w:pPr>
              <w:pStyle w:val="Paragraphedeliste"/>
              <w:numPr>
                <w:ilvl w:val="0"/>
                <w:numId w:val="36"/>
              </w:num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9455E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عين مجموعة النقط </w:t>
            </w:r>
            <w:r w:rsidR="002D56CE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fr-BE" w:eastAsia="fr-BE"/>
              </w:rPr>
              <w:t>M</w:t>
            </w:r>
            <w:r w:rsidRPr="009455E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بحيث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M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M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B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3</m:t>
              </m:r>
            </m:oMath>
            <w:r w:rsidR="002D56CE" w:rsidRPr="007D3EE2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  <w:lang w:bidi="ar-DZ"/>
              </w:rPr>
              <w:t xml:space="preserve"> </w:t>
            </w:r>
            <w:r w:rsidR="002D56CE" w:rsidRPr="007D3EE2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</w:p>
          <w:p w14:paraId="1AD54146" w14:textId="77777777" w:rsidR="00D4140F" w:rsidRDefault="009455E0" w:rsidP="00D4140F">
            <w:pPr>
              <w:pStyle w:val="Paragraphedeliste"/>
              <w:numPr>
                <w:ilvl w:val="0"/>
                <w:numId w:val="36"/>
              </w:num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9455E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عين مجموعة النقط </w:t>
            </w:r>
            <w:r w:rsidR="002D56CE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fr-BE" w:eastAsia="fr-BE"/>
              </w:rPr>
              <w:t>M</w:t>
            </w:r>
            <w:r w:rsidRPr="009455E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بحيث   </w:t>
            </w:r>
            <w:r w:rsidRPr="009455E0">
              <w:rPr>
                <w:rFonts w:ascii="Times New Roman" w:hAnsi="Times New Roman" w:cs="Times New Roman" w:hint="cs"/>
                <w:b/>
                <w:bCs/>
                <w:noProof/>
                <w:sz w:val="28"/>
                <w:szCs w:val="28"/>
                <w:rtl/>
                <w:lang w:val="fr-BE" w:eastAsia="fr-BE"/>
              </w:rPr>
              <w:drawing>
                <wp:inline distT="0" distB="0" distL="0" distR="0" wp14:anchorId="24D30BD1" wp14:editId="4F79291E">
                  <wp:extent cx="1619250" cy="238125"/>
                  <wp:effectExtent l="19050" t="0" r="0" b="0"/>
                  <wp:docPr id="10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455E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       </w:t>
            </w:r>
          </w:p>
          <w:p w14:paraId="04626B85" w14:textId="7275589C" w:rsidR="00F17B90" w:rsidRPr="004A219A" w:rsidRDefault="009455E0" w:rsidP="00D4140F">
            <w:pPr>
              <w:pStyle w:val="Paragraphedeliste"/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9455E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</w:t>
            </w:r>
          </w:p>
          <w:p w14:paraId="4EC38FB4" w14:textId="2624EC73" w:rsidR="00067A80" w:rsidRPr="009562E3" w:rsidRDefault="00067A80" w:rsidP="00D4140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9562E3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ثالث</w:t>
            </w:r>
            <w:r w:rsidRPr="009562E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9562E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(</w:t>
            </w:r>
            <w:r w:rsidR="004A219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/>
              </w:rPr>
              <w:t>7</w:t>
            </w:r>
            <w:r w:rsidRPr="009562E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نقاط)</w:t>
            </w:r>
          </w:p>
          <w:p w14:paraId="72E723F6" w14:textId="28067803" w:rsidR="00195202" w:rsidRPr="00D4140F" w:rsidRDefault="00195202" w:rsidP="00D4140F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rial" w:eastAsia="Calibri" w:hAnsi="Arial" w:cs="Arial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D4140F"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bidi="ar-DZ"/>
              </w:rPr>
              <w:t xml:space="preserve">لتكن </w:t>
            </w:r>
            <m:oMath>
              <m:r>
                <w:rPr>
                  <w:rFonts w:ascii="Cambria Math" w:eastAsia="Calibri" w:hAnsi="Cambria Math" w:cs="Arial"/>
                  <w:noProof/>
                  <w:sz w:val="28"/>
                  <w:szCs w:val="28"/>
                  <w:lang w:eastAsia="fr-FR"/>
                </w:rPr>
                <m:t>f</m:t>
              </m:r>
            </m:oMath>
            <w:r w:rsidRPr="00D4140F"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bidi="ar-DZ"/>
              </w:rPr>
              <w:t xml:space="preserve"> دالة معرفة على </w:t>
            </w:r>
            <w:r w:rsidRPr="00997EEC">
              <w:rPr>
                <w:noProof/>
                <w:rtl/>
                <w:lang w:eastAsia="fr-FR"/>
              </w:rPr>
              <w:drawing>
                <wp:inline distT="0" distB="0" distL="0" distR="0" wp14:anchorId="17F41919" wp14:editId="0A739D11">
                  <wp:extent cx="136525" cy="230505"/>
                  <wp:effectExtent l="19050" t="0" r="0" b="0"/>
                  <wp:docPr id="1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25" cy="230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140F"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D4140F"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bidi="ar-DZ"/>
              </w:rPr>
              <w:t>بالشكل :</w:t>
            </w:r>
            <w:proofErr w:type="gramEnd"/>
            <w:r w:rsidRPr="00D4140F"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Calibri" w:hAnsi="Cambria Math" w:cs="Arial"/>
                  <w:noProof/>
                  <w:sz w:val="28"/>
                  <w:szCs w:val="28"/>
                  <w:lang w:eastAsia="fr-FR"/>
                </w:rPr>
                <m:t>f</m:t>
              </m:r>
              <m:d>
                <m:dPr>
                  <m:ctrlPr>
                    <w:rPr>
                      <w:rFonts w:ascii="Cambria Math" w:eastAsia="Calibri" w:hAnsi="Cambria Math" w:cs="Arial"/>
                      <w:bCs/>
                      <w:noProof/>
                      <w:sz w:val="28"/>
                      <w:szCs w:val="28"/>
                      <w:lang w:eastAsia="fr-FR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noProof/>
                      <w:sz w:val="28"/>
                      <w:szCs w:val="28"/>
                      <w:lang w:eastAsia="fr-FR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Arial"/>
                  <w:noProof/>
                  <w:sz w:val="28"/>
                  <w:szCs w:val="28"/>
                  <w:lang w:eastAsia="fr-FR"/>
                </w:rPr>
                <m:t>=2</m:t>
              </m:r>
              <m:sSup>
                <m:sSupPr>
                  <m:ctrlPr>
                    <w:rPr>
                      <w:rFonts w:ascii="Cambria Math" w:eastAsia="Calibri" w:hAnsi="Cambria Math" w:cs="Arial"/>
                      <w:i/>
                      <w:noProof/>
                      <w:sz w:val="28"/>
                      <w:szCs w:val="28"/>
                      <w:lang w:eastAsia="fr-FR"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  <w:noProof/>
                      <w:sz w:val="28"/>
                      <w:szCs w:val="28"/>
                      <w:lang w:eastAsia="fr-FR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Arial"/>
                      <w:noProof/>
                      <w:sz w:val="28"/>
                      <w:szCs w:val="28"/>
                      <w:lang w:eastAsia="fr-FR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Arial"/>
                  <w:noProof/>
                  <w:sz w:val="28"/>
                  <w:szCs w:val="28"/>
                  <w:lang w:eastAsia="fr-FR"/>
                </w:rPr>
                <m:t>-3x+1</m:t>
              </m:r>
            </m:oMath>
          </w:p>
          <w:p w14:paraId="285B8C8E" w14:textId="1ABE2981" w:rsidR="00195202" w:rsidRPr="00997EEC" w:rsidRDefault="00195202" w:rsidP="00D4140F">
            <w:pPr>
              <w:bidi/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bidi="ar-DZ"/>
              </w:rPr>
            </w:pPr>
            <w:r w:rsidRPr="00997EEC"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proofErr w:type="gramStart"/>
            <w:r w:rsidRPr="00997EEC">
              <w:rPr>
                <w:rFonts w:ascii="Arial" w:eastAsia="Calibri" w:hAnsi="Arial" w:cs="Arial"/>
                <w:b/>
                <w:bCs/>
                <w:sz w:val="28"/>
                <w:szCs w:val="28"/>
                <w:rtl/>
              </w:rPr>
              <w:t>و ليكن</w:t>
            </w:r>
            <w:proofErr w:type="gramEnd"/>
            <w:r w:rsidRPr="00997EEC">
              <w:rPr>
                <w:rFonts w:ascii="Arial" w:eastAsia="Calibri" w:hAnsi="Arial" w:cs="Arial"/>
                <w:b/>
                <w:bCs/>
                <w:sz w:val="28"/>
                <w:szCs w:val="28"/>
                <w:rtl/>
              </w:rPr>
              <w:t xml:space="preserve">  </w:t>
            </w:r>
            <w:r w:rsidR="008A5D3E" w:rsidRPr="007D3EE2">
              <w:rPr>
                <w:rFonts w:asciiTheme="majorBidi" w:hAnsiTheme="majorBidi" w:cstheme="majorBidi"/>
                <w:position w:val="-14"/>
                <w:sz w:val="26"/>
                <w:szCs w:val="26"/>
                <w:lang w:val="en-US"/>
              </w:rPr>
              <w:object w:dxaOrig="540" w:dyaOrig="400" w14:anchorId="643E6E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1" type="#_x0000_t75" style="width:27pt;height:20.25pt" o:ole="">
                  <v:imagedata r:id="rId9" o:title=""/>
                </v:shape>
                <o:OLEObject Type="Embed" ProgID="Equation.DSMT4" ShapeID="_x0000_i1051" DrawAspect="Content" ObjectID="_1618243967" r:id="rId10"/>
              </w:object>
            </w:r>
            <w:r w:rsidRPr="00997EEC">
              <w:rPr>
                <w:rFonts w:ascii="Arial" w:eastAsia="Calibri" w:hAnsi="Arial" w:cs="Arial"/>
                <w:b/>
                <w:bCs/>
                <w:sz w:val="28"/>
                <w:szCs w:val="28"/>
                <w:rtl/>
              </w:rPr>
              <w:t xml:space="preserve"> التمثيل البياني للدالة  </w:t>
            </w:r>
            <m:oMath>
              <m:r>
                <w:rPr>
                  <w:rFonts w:ascii="Cambria Math" w:eastAsia="Calibri" w:hAnsi="Cambria Math" w:cs="Arial"/>
                  <w:noProof/>
                  <w:sz w:val="28"/>
                  <w:szCs w:val="28"/>
                  <w:lang w:eastAsia="fr-FR"/>
                </w:rPr>
                <m:t>f</m:t>
              </m:r>
            </m:oMath>
            <w:r w:rsidRPr="00997EEC">
              <w:rPr>
                <w:rFonts w:ascii="Arial" w:eastAsia="Calibri" w:hAnsi="Arial" w:cs="Arial"/>
                <w:b/>
                <w:bCs/>
                <w:sz w:val="28"/>
                <w:szCs w:val="28"/>
                <w:rtl/>
              </w:rPr>
              <w:t xml:space="preserve"> في معلم متعامد و متجانس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6"/>
                  <w:szCs w:val="26"/>
                  <w:lang w:bidi="ar-DZ"/>
                </w:rPr>
                <m:t>(o,</m:t>
              </m:r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i</m:t>
                  </m:r>
                </m:e>
              </m:acc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6"/>
                  <w:szCs w:val="26"/>
                  <w:lang w:bidi="ar-DZ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j</m:t>
                  </m:r>
                </m:e>
              </m:acc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6"/>
                  <w:szCs w:val="26"/>
                  <w:lang w:bidi="ar-DZ"/>
                </w:rPr>
                <m:t>)</m:t>
              </m:r>
            </m:oMath>
          </w:p>
          <w:p w14:paraId="5B2BE48C" w14:textId="458F4ED9" w:rsidR="00195202" w:rsidRPr="00D4140F" w:rsidRDefault="00195202" w:rsidP="00D4140F">
            <w:pPr>
              <w:pStyle w:val="Paragraphedeliste"/>
              <w:numPr>
                <w:ilvl w:val="0"/>
                <w:numId w:val="38"/>
              </w:numPr>
              <w:bidi/>
              <w:rPr>
                <w:rFonts w:ascii="Arial" w:eastAsia="Calibri" w:hAnsi="Arial" w:cs="Arial"/>
                <w:b/>
                <w:bCs/>
                <w:sz w:val="28"/>
                <w:szCs w:val="28"/>
                <w:lang w:bidi="ar-DZ"/>
              </w:rPr>
            </w:pPr>
            <w:r w:rsidRPr="00D4140F"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 xml:space="preserve">أحسب نهايتي الدالة </w:t>
            </w:r>
            <m:oMath>
              <m:r>
                <w:rPr>
                  <w:rFonts w:ascii="Cambria Math" w:eastAsia="Calibri" w:hAnsi="Cambria Math" w:cs="Arial"/>
                  <w:noProof/>
                  <w:sz w:val="28"/>
                  <w:szCs w:val="28"/>
                  <w:lang w:eastAsia="fr-FR"/>
                </w:rPr>
                <m:t>f</m:t>
              </m:r>
            </m:oMath>
            <w:r w:rsidRPr="00D4140F"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 xml:space="preserve"> عند حدود مجموعة التعريف </w:t>
            </w:r>
          </w:p>
          <w:p w14:paraId="3DEBBB35" w14:textId="261EBC54" w:rsidR="00195202" w:rsidRPr="00D4140F" w:rsidRDefault="00195202" w:rsidP="00D4140F">
            <w:pPr>
              <w:pStyle w:val="Paragraphedeliste"/>
              <w:numPr>
                <w:ilvl w:val="0"/>
                <w:numId w:val="38"/>
              </w:numPr>
              <w:bidi/>
              <w:rPr>
                <w:rFonts w:ascii="Arial" w:eastAsia="Calibri" w:hAnsi="Arial" w:cs="Arial"/>
                <w:b/>
                <w:bCs/>
                <w:sz w:val="28"/>
                <w:szCs w:val="28"/>
                <w:lang w:bidi="ar-DZ"/>
              </w:rPr>
            </w:pPr>
            <w:r w:rsidRPr="00D4140F"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>أدرس اتجاه تغير الدالة</w:t>
            </w:r>
            <w:r w:rsidRPr="00D4140F"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997EEC">
              <w:rPr>
                <w:noProof/>
                <w:rtl/>
                <w:lang w:eastAsia="fr-FR"/>
              </w:rPr>
              <w:drawing>
                <wp:inline distT="0" distB="0" distL="0" distR="0" wp14:anchorId="53A50C55" wp14:editId="7DD6FA5B">
                  <wp:extent cx="128975" cy="276896"/>
                  <wp:effectExtent l="0" t="0" r="4445" b="8890"/>
                  <wp:docPr id="28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421" cy="2842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140F">
              <w:rPr>
                <w:rFonts w:ascii="Arial" w:eastAsia="Calibri" w:hAnsi="Arial" w:cs="Arial"/>
                <w:b/>
                <w:bCs/>
                <w:sz w:val="28"/>
                <w:szCs w:val="28"/>
                <w:lang w:bidi="ar-DZ"/>
              </w:rPr>
              <w:t> </w:t>
            </w:r>
            <w:proofErr w:type="gramStart"/>
            <w:r w:rsidRPr="00D4140F"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>و شكل</w:t>
            </w:r>
            <w:proofErr w:type="gramEnd"/>
            <w:r w:rsidRPr="00D4140F"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 xml:space="preserve"> جدول تغيراتها.</w:t>
            </w:r>
          </w:p>
          <w:p w14:paraId="1779ACC2" w14:textId="7B50CBF6" w:rsidR="00195202" w:rsidRPr="00D4140F" w:rsidRDefault="00195202" w:rsidP="00D4140F">
            <w:pPr>
              <w:pStyle w:val="Paragraphedeliste"/>
              <w:numPr>
                <w:ilvl w:val="0"/>
                <w:numId w:val="37"/>
              </w:numPr>
              <w:bidi/>
              <w:spacing w:line="276" w:lineRule="auto"/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  <w:lang w:bidi="ar-DZ"/>
              </w:rPr>
            </w:pPr>
            <w:r w:rsidRPr="00D4140F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  <w:lang w:eastAsia="ar-SA"/>
              </w:rPr>
              <w:t xml:space="preserve">نعتبر الدالة </w:t>
            </w:r>
            <m:oMath>
              <m:r>
                <w:rPr>
                  <w:rFonts w:ascii="Cambria Math" w:eastAsia="Calibri" w:hAnsi="Cambria Math" w:cs="Arial"/>
                  <w:sz w:val="28"/>
                  <w:szCs w:val="28"/>
                </w:rPr>
                <m:t>g</m:t>
              </m:r>
              <m:r>
                <m:rPr>
                  <m:sty m:val="bi"/>
                </m:rPr>
                <w:rPr>
                  <w:rFonts w:ascii="Cambria Math" w:eastAsia="Calibri" w:hAnsi="Cambria Math" w:cs="Arial"/>
                  <w:sz w:val="28"/>
                  <w:szCs w:val="28"/>
                </w:rPr>
                <m:t xml:space="preserve"> </m:t>
              </m:r>
            </m:oMath>
            <w:r w:rsidRPr="00D4140F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  <w:lang w:bidi="ar-DZ"/>
              </w:rPr>
              <w:t xml:space="preserve"> المعرفة على المجال </w:t>
            </w:r>
            <m:oMath>
              <m:d>
                <m:dPr>
                  <m:begChr m:val="]"/>
                  <m:endChr m:val="]"/>
                  <m:ctrlPr>
                    <w:rPr>
                      <w:rFonts w:ascii="Cambria Math" w:eastAsia="Calibri" w:hAnsi="Cambria Math" w:cs="Arial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sz w:val="28"/>
                      <w:szCs w:val="28"/>
                      <w:lang w:bidi="ar-DZ"/>
                    </w:rPr>
                    <m:t>-∞,-2</m:t>
                  </m:r>
                </m:e>
              </m:d>
            </m:oMath>
            <w:r w:rsidRPr="00D4140F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D4140F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  <w:lang w:bidi="ar-DZ"/>
              </w:rPr>
              <w:t>بالشكل</w:t>
            </w:r>
            <w:r w:rsidRPr="00D4140F">
              <w:rPr>
                <w:rFonts w:ascii="Calibri" w:eastAsia="Calibri" w:hAnsi="Calibri" w:cs="Arial" w:hint="cs"/>
                <w:sz w:val="28"/>
                <w:szCs w:val="28"/>
                <w:rtl/>
                <w:lang w:bidi="ar-DZ"/>
              </w:rPr>
              <w:t xml:space="preserve">:   </w:t>
            </w:r>
            <w:proofErr w:type="gramEnd"/>
            <w:r w:rsidRPr="00D4140F">
              <w:rPr>
                <w:rFonts w:ascii="Calibri" w:eastAsia="Calibri" w:hAnsi="Calibri" w:cs="Arial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Calibri" w:hAnsi="Cambria Math" w:cs="Arial"/>
                  <w:sz w:val="28"/>
                  <w:szCs w:val="28"/>
                </w:rPr>
                <m:t xml:space="preserve">g 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noProof/>
                      <w:sz w:val="28"/>
                      <w:szCs w:val="28"/>
                      <w:lang w:eastAsia="fr-FR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  <w:noProof/>
                          <w:sz w:val="28"/>
                          <w:szCs w:val="28"/>
                          <w:lang w:eastAsia="fr-FR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Arial"/>
                          <w:noProof/>
                          <w:sz w:val="28"/>
                          <w:szCs w:val="28"/>
                          <w:lang w:eastAsia="fr-FR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Arial"/>
                          <w:noProof/>
                          <w:sz w:val="28"/>
                          <w:szCs w:val="28"/>
                          <w:lang w:eastAsia="fr-FR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Arial"/>
                      <w:noProof/>
                      <w:sz w:val="28"/>
                      <w:szCs w:val="28"/>
                      <w:lang w:eastAsia="fr-FR"/>
                    </w:rPr>
                    <m:t>-3x+1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x+2</m:t>
                  </m:r>
                </m:den>
              </m:f>
            </m:oMath>
            <w:r w:rsidRPr="00D4140F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</w:p>
          <w:p w14:paraId="31E55369" w14:textId="77777777" w:rsidR="00195202" w:rsidRPr="00153E23" w:rsidRDefault="00195202" w:rsidP="00D4140F">
            <w:pPr>
              <w:bidi/>
              <w:spacing w:line="276" w:lineRule="auto"/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  <w:lang w:bidi="ar-DZ"/>
              </w:rPr>
            </w:pPr>
            <w:r w:rsidRPr="00153E23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  <w:lang w:bidi="ar-DZ"/>
              </w:rPr>
              <w:t xml:space="preserve">        وليكن</w:t>
            </w:r>
            <w:r w:rsidRPr="00153E23">
              <w:rPr>
                <w:rFonts w:ascii="Calibri" w:eastAsia="Calibri" w:hAnsi="Calibri" w:cs="Arial"/>
                <w:b/>
                <w:bCs/>
                <w:sz w:val="28"/>
                <w:szCs w:val="28"/>
                <w:lang w:val="en-US"/>
              </w:rPr>
              <w:t xml:space="preserve">  </w:t>
            </w:r>
            <w:r w:rsidRPr="00153E23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Arial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Arial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="Arial"/>
                          <w:sz w:val="28"/>
                          <w:szCs w:val="28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153E23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  <w:lang w:bidi="ar-DZ"/>
              </w:rPr>
              <w:t>تمثيل</w:t>
            </w:r>
            <w:r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  <w:lang w:bidi="ar-DZ"/>
              </w:rPr>
              <w:t>ها البياني</w:t>
            </w:r>
            <w:r w:rsidRPr="00153E23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  <w:lang w:bidi="ar-DZ"/>
              </w:rPr>
              <w:t xml:space="preserve"> في مستو منسوب إلى معلم متعامد ومتجانس  </w:t>
            </w:r>
            <m:oMath>
              <m:r>
                <w:rPr>
                  <w:rFonts w:ascii="Cambria Math" w:eastAsia="Calibri" w:hAnsi="Cambria Math" w:cs="Arial"/>
                  <w:sz w:val="28"/>
                  <w:szCs w:val="28"/>
                  <w:lang w:bidi="ar-DZ"/>
                </w:rPr>
                <m:t>(o,</m:t>
              </m:r>
              <m:acc>
                <m:accPr>
                  <m:chr m:val="⃗"/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="Calibri" w:hAnsi="Cambria Math" w:cs="Arial"/>
                      <w:sz w:val="28"/>
                      <w:szCs w:val="28"/>
                      <w:lang w:bidi="ar-DZ"/>
                    </w:rPr>
                    <m:t>i</m:t>
                  </m:r>
                </m:e>
              </m:acc>
              <m:r>
                <w:rPr>
                  <w:rFonts w:ascii="Cambria Math" w:eastAsia="Calibri" w:hAnsi="Cambria Math" w:cs="Arial"/>
                  <w:sz w:val="28"/>
                  <w:szCs w:val="28"/>
                  <w:lang w:bidi="ar-DZ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="Calibri" w:hAnsi="Cambria Math" w:cs="Arial"/>
                      <w:sz w:val="28"/>
                      <w:szCs w:val="28"/>
                      <w:lang w:bidi="ar-DZ"/>
                    </w:rPr>
                    <m:t>j</m:t>
                  </m:r>
                </m:e>
              </m:acc>
              <m:r>
                <w:rPr>
                  <w:rFonts w:ascii="Cambria Math" w:eastAsia="Calibri" w:hAnsi="Cambria Math" w:cs="Arial"/>
                  <w:sz w:val="28"/>
                  <w:szCs w:val="28"/>
                  <w:lang w:bidi="ar-DZ"/>
                </w:rPr>
                <m:t>)</m:t>
              </m:r>
            </m:oMath>
          </w:p>
          <w:p w14:paraId="45BDC12E" w14:textId="7589DAEE" w:rsidR="00195202" w:rsidRPr="007D567F" w:rsidRDefault="00104951" w:rsidP="00D4140F">
            <w:pPr>
              <w:bidi/>
              <w:spacing w:line="276" w:lineRule="auto"/>
              <w:ind w:left="720"/>
              <w:contextualSpacing/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 xml:space="preserve">1) </w:t>
            </w:r>
            <w:r w:rsidR="00195202"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195202" w:rsidRPr="00997EEC"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bidi="ar-DZ"/>
              </w:rPr>
              <w:t xml:space="preserve">عين العددين الحقيقين  </w:t>
            </w:r>
            <m:oMath>
              <m:r>
                <w:rPr>
                  <w:rFonts w:ascii="Cambria Math" w:eastAsia="Calibri" w:hAnsi="Cambria Math" w:cs="Arial"/>
                  <w:sz w:val="28"/>
                  <w:szCs w:val="28"/>
                  <w:lang w:bidi="ar-DZ"/>
                </w:rPr>
                <m:t>a</m:t>
              </m:r>
            </m:oMath>
            <w:r w:rsidR="00195202">
              <w:rPr>
                <w:rFonts w:ascii="Arial" w:eastAsia="Calibri" w:hAnsi="Arial" w:cs="Arial" w:hint="cs"/>
                <w:noProof/>
                <w:rtl/>
                <w:lang w:eastAsia="fr-FR" w:bidi="ar-DZ"/>
              </w:rPr>
              <w:t xml:space="preserve"> , </w:t>
            </w:r>
            <m:oMath>
              <m:r>
                <w:rPr>
                  <w:rFonts w:ascii="Cambria Math" w:eastAsia="Calibri" w:hAnsi="Cambria Math" w:cs="Arial"/>
                  <w:sz w:val="28"/>
                  <w:szCs w:val="28"/>
                  <w:lang w:bidi="ar-DZ"/>
                </w:rPr>
                <m:t>b</m:t>
              </m:r>
            </m:oMath>
            <w:r w:rsidR="00195202"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 xml:space="preserve"> و </w:t>
            </w:r>
            <m:oMath>
              <m:r>
                <w:rPr>
                  <w:rFonts w:ascii="Cambria Math" w:eastAsia="Calibri" w:hAnsi="Cambria Math" w:cs="Arial"/>
                  <w:sz w:val="28"/>
                  <w:szCs w:val="28"/>
                  <w:lang w:bidi="ar-DZ"/>
                </w:rPr>
                <m:t>c</m:t>
              </m:r>
            </m:oMath>
            <w:r w:rsidR="00195202" w:rsidRPr="00997EEC"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bidi="ar-DZ"/>
              </w:rPr>
              <w:t xml:space="preserve"> من </w:t>
            </w:r>
            <w:r w:rsidR="00195202"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>أ</w:t>
            </w:r>
            <w:r w:rsidR="00195202" w:rsidRPr="00997EEC"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bidi="ar-DZ"/>
              </w:rPr>
              <w:t xml:space="preserve">جل كل </w:t>
            </w:r>
            <w:r w:rsidR="00195202" w:rsidRPr="00997EEC">
              <w:rPr>
                <w:rFonts w:ascii="Arial" w:eastAsia="Calibri" w:hAnsi="Arial" w:cs="Arial"/>
                <w:noProof/>
                <w:rtl/>
                <w:lang w:eastAsia="fr-FR"/>
              </w:rPr>
              <w:drawing>
                <wp:inline distT="0" distB="0" distL="0" distR="0" wp14:anchorId="3B4F8153" wp14:editId="74212830">
                  <wp:extent cx="104775" cy="228600"/>
                  <wp:effectExtent l="19050" t="0" r="0" b="0"/>
                  <wp:docPr id="21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195202" w:rsidRPr="00997EEC"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bidi="ar-DZ"/>
              </w:rPr>
              <w:t xml:space="preserve"> من</w:t>
            </w:r>
            <w:r w:rsidR="00195202" w:rsidRPr="00997EEC"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theme="majorBid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ajorBidi"/>
                      <w:sz w:val="26"/>
                      <w:szCs w:val="26"/>
                      <w:lang w:bidi="ar-DZ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theme="majorBidi"/>
                      <w:sz w:val="26"/>
                      <w:szCs w:val="26"/>
                      <w:lang w:bidi="ar-DZ"/>
                    </w:rPr>
                    <m:t>f</m:t>
                  </m:r>
                </m:sub>
              </m:sSub>
            </m:oMath>
            <w:r w:rsidR="00195202" w:rsidRPr="00997EEC"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 xml:space="preserve"> :     </w:t>
            </w:r>
            <m:oMath>
              <m:r>
                <w:rPr>
                  <w:rFonts w:ascii="Cambria Math" w:eastAsia="Calibri" w:hAnsi="Cambria Math" w:cs="Arial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eastAsia="Calibri" w:hAnsi="Cambria Math" w:cs="Arial"/>
                      <w:bCs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Arial"/>
                  <w:sz w:val="28"/>
                  <w:szCs w:val="28"/>
                  <w:lang w:bidi="ar-DZ"/>
                </w:rPr>
                <m:t>=ax+b+</m:t>
              </m:r>
              <m:f>
                <m:fPr>
                  <m:ctrlPr>
                    <w:rPr>
                      <w:rFonts w:ascii="Cambria Math" w:eastAsia="Calibri" w:hAnsi="Cambria Math" w:cs="Arial"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  <w:lang w:bidi="ar-DZ"/>
                    </w:rPr>
                    <m:t>C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  <w:lang w:bidi="ar-DZ"/>
                    </w:rPr>
                    <m:t>x+2</m:t>
                  </m:r>
                </m:den>
              </m:f>
            </m:oMath>
          </w:p>
          <w:p w14:paraId="1BA8D9FB" w14:textId="528A6B1B" w:rsidR="00195202" w:rsidRDefault="00104951" w:rsidP="00D4140F">
            <w:pPr>
              <w:bidi/>
              <w:spacing w:line="276" w:lineRule="auto"/>
              <w:ind w:left="720"/>
              <w:contextualSpacing/>
              <w:rPr>
                <w:rFonts w:ascii="Arial" w:eastAsia="Calibri" w:hAnsi="Arial" w:cs="Arial"/>
                <w:sz w:val="28"/>
                <w:szCs w:val="28"/>
                <w:rtl/>
                <w:lang w:bidi="ar-DZ"/>
              </w:rPr>
            </w:pPr>
            <w:r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 xml:space="preserve">2) </w:t>
            </w:r>
            <w:r w:rsidR="00195202"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 xml:space="preserve"> أثبت أن المستقيم ذو المعادلة </w:t>
            </w:r>
            <m:oMath>
              <m:r>
                <w:rPr>
                  <w:rFonts w:ascii="Cambria Math" w:eastAsia="Calibri" w:hAnsi="Cambria Math" w:cs="Times New Roman"/>
                  <w:noProof/>
                  <w:sz w:val="28"/>
                  <w:szCs w:val="28"/>
                  <w:lang w:eastAsia="fr-FR"/>
                </w:rPr>
                <m:t>y</m:t>
              </m:r>
              <m:r>
                <m:rPr>
                  <m:sty m:val="p"/>
                </m:rPr>
                <w:rPr>
                  <w:rFonts w:ascii="Cambria Math" w:eastAsia="Calibri" w:hAnsi="Cambria Math" w:cs="Cambria Math"/>
                  <w:noProof/>
                  <w:sz w:val="28"/>
                  <w:szCs w:val="28"/>
                  <w:lang w:eastAsia="fr-FR"/>
                </w:rPr>
                <m:t>=</m:t>
              </m:r>
              <m:r>
                <w:rPr>
                  <w:rFonts w:ascii="Cambria Math" w:eastAsia="Calibri" w:hAnsi="Cambria Math" w:cs="Arial"/>
                  <w:sz w:val="28"/>
                  <w:szCs w:val="28"/>
                  <w:lang w:bidi="ar-DZ"/>
                </w:rPr>
                <m:t>2x</m:t>
              </m:r>
              <m:r>
                <w:rPr>
                  <w:rFonts w:ascii="Cambria Math" w:eastAsia="Calibri" w:hAnsi="Cambria Math" w:cs="Arial"/>
                  <w:noProof/>
                  <w:sz w:val="28"/>
                  <w:szCs w:val="28"/>
                  <w:lang w:eastAsia="fr-FR"/>
                </w:rPr>
                <m:t>-</m:t>
              </m:r>
              <m:r>
                <w:rPr>
                  <w:rFonts w:ascii="Cambria Math" w:eastAsia="Calibri" w:hAnsi="Cambria Math" w:cs="Arial"/>
                  <w:sz w:val="28"/>
                  <w:szCs w:val="28"/>
                  <w:lang w:bidi="ar-DZ"/>
                </w:rPr>
                <m:t>7</m:t>
              </m:r>
            </m:oMath>
            <w:r w:rsidR="00195202">
              <w:rPr>
                <w:rFonts w:ascii="Arial" w:eastAsia="Calibri" w:hAnsi="Arial" w:cs="Arial" w:hint="cs"/>
                <w:sz w:val="28"/>
                <w:szCs w:val="28"/>
                <w:rtl/>
                <w:lang w:bidi="ar-DZ"/>
              </w:rPr>
              <w:t xml:space="preserve"> </w:t>
            </w:r>
            <w:r w:rsidR="00D4140F">
              <w:rPr>
                <w:rFonts w:ascii="Arial" w:eastAsia="Calibri" w:hAnsi="Arial" w:cs="Arial" w:hint="cs"/>
                <w:sz w:val="28"/>
                <w:szCs w:val="28"/>
                <w:rtl/>
                <w:lang w:bidi="ar-DZ"/>
              </w:rPr>
              <w:t xml:space="preserve">: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(∆)</m:t>
              </m:r>
            </m:oMath>
            <w:r w:rsidR="00195202" w:rsidRPr="008C1AE8"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>مستقيم مقارب مائل للمنحنى</w:t>
            </w:r>
            <w:r w:rsidR="00195202">
              <w:rPr>
                <w:rFonts w:ascii="Arial" w:eastAsia="Calibri" w:hAnsi="Arial" w:cs="Arial" w:hint="cs"/>
                <w:sz w:val="28"/>
                <w:szCs w:val="28"/>
                <w:rtl/>
                <w:lang w:bidi="ar-DZ"/>
              </w:rPr>
              <w:t xml:space="preserve">  </w:t>
            </w:r>
            <m:oMath>
              <m:d>
                <m:d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Arial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Arial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="Arial"/>
                          <w:sz w:val="28"/>
                          <w:szCs w:val="28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</w:p>
          <w:p w14:paraId="670C395F" w14:textId="29B34853" w:rsidR="00D4140F" w:rsidRDefault="00D4140F" w:rsidP="00D4140F">
            <w:pPr>
              <w:bidi/>
              <w:spacing w:line="276" w:lineRule="auto"/>
              <w:ind w:left="720"/>
              <w:contextualSpacing/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rial" w:eastAsia="Calibri" w:hAnsi="Arial" w:cs="Arial" w:hint="cs"/>
                <w:b/>
                <w:bCs/>
                <w:sz w:val="28"/>
                <w:szCs w:val="28"/>
                <w:rtl/>
                <w:lang w:bidi="ar-DZ"/>
              </w:rPr>
              <w:t xml:space="preserve">3) أدرس الوضعية النسبية بين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(∆)</m:t>
              </m:r>
            </m:oMath>
            <w:r>
              <w:rPr>
                <w:rFonts w:ascii="Arial" w:eastAsia="Calibri" w:hAnsi="Arial" w:cs="Arial" w:hint="cs"/>
                <w:b/>
                <w:sz w:val="28"/>
                <w:szCs w:val="28"/>
                <w:rtl/>
                <w:lang w:bidi="ar-DZ"/>
              </w:rPr>
              <w:t xml:space="preserve"> و </w:t>
            </w:r>
            <m:oMath>
              <m:d>
                <m:d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Arial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Arial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="Arial"/>
                          <w:sz w:val="28"/>
                          <w:szCs w:val="28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</w:p>
          <w:p w14:paraId="253AFC89" w14:textId="77777777" w:rsidR="00F17B90" w:rsidRPr="009562E3" w:rsidRDefault="00F17B90" w:rsidP="00D4140F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bookmarkStart w:id="0" w:name="_GoBack"/>
            <w:bookmarkEnd w:id="0"/>
          </w:p>
        </w:tc>
      </w:tr>
      <w:tr w:rsidR="003B0CD7" w14:paraId="4A2AAC73" w14:textId="77777777" w:rsidTr="00B646C9">
        <w:trPr>
          <w:trHeight w:val="333"/>
        </w:trPr>
        <w:tc>
          <w:tcPr>
            <w:tcW w:w="11483" w:type="dxa"/>
            <w:vAlign w:val="center"/>
          </w:tcPr>
          <w:p w14:paraId="353194EA" w14:textId="77777777" w:rsidR="003B0CD7" w:rsidRDefault="00297291" w:rsidP="007802C9">
            <w:pPr>
              <w:bidi/>
            </w:pPr>
            <w:r w:rsidRPr="006102A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صفحة 1/1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      </w:t>
            </w:r>
            <w:r w:rsidR="00C3296E">
              <w:rPr>
                <w:rFonts w:ascii="Andalus" w:hAnsi="Andalus" w:cs="Andalus"/>
                <w:b/>
                <w:bCs/>
                <w:sz w:val="28"/>
                <w:szCs w:val="28"/>
                <w:lang w:bidi="ar-DZ"/>
              </w:rPr>
              <w:t xml:space="preserve">           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</w:t>
            </w:r>
            <w:r w:rsidR="007802C9">
              <w:rPr>
                <w:rFonts w:ascii="Andalus" w:hAnsi="Andalus" w:cs="Andalus"/>
                <w:b/>
                <w:bCs/>
                <w:sz w:val="28"/>
                <w:szCs w:val="28"/>
                <w:lang w:bidi="ar-DZ"/>
              </w:rPr>
              <w:t xml:space="preserve">                       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  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انته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>ــــ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ى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       </w:t>
            </w:r>
            <w:r w:rsidR="000D3DB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بالـتوفيـ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>ـ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ق و النـج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>ـ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اح</w:t>
            </w:r>
          </w:p>
        </w:tc>
      </w:tr>
    </w:tbl>
    <w:p w14:paraId="622690A4" w14:textId="77777777" w:rsidR="00CB0AD3" w:rsidRDefault="00CB0AD3" w:rsidP="00E14CC0"/>
    <w:sectPr w:rsidR="00CB0AD3" w:rsidSect="00E14CC0">
      <w:pgSz w:w="11906" w:h="16838"/>
      <w:pgMar w:top="142" w:right="1800" w:bottom="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85B5F"/>
    <w:multiLevelType w:val="hybridMultilevel"/>
    <w:tmpl w:val="7D549712"/>
    <w:lvl w:ilvl="0" w:tplc="55DC50BA">
      <w:start w:val="1"/>
      <w:numFmt w:val="decimal"/>
      <w:lvlText w:val="%1)"/>
      <w:lvlJc w:val="left"/>
      <w:pPr>
        <w:ind w:left="18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37" w:hanging="360"/>
      </w:pPr>
    </w:lvl>
    <w:lvl w:ilvl="2" w:tplc="040C001B" w:tentative="1">
      <w:start w:val="1"/>
      <w:numFmt w:val="lowerRoman"/>
      <w:lvlText w:val="%3."/>
      <w:lvlJc w:val="right"/>
      <w:pPr>
        <w:ind w:left="3257" w:hanging="180"/>
      </w:pPr>
    </w:lvl>
    <w:lvl w:ilvl="3" w:tplc="040C000F" w:tentative="1">
      <w:start w:val="1"/>
      <w:numFmt w:val="decimal"/>
      <w:lvlText w:val="%4."/>
      <w:lvlJc w:val="left"/>
      <w:pPr>
        <w:ind w:left="3977" w:hanging="360"/>
      </w:pPr>
    </w:lvl>
    <w:lvl w:ilvl="4" w:tplc="040C0019" w:tentative="1">
      <w:start w:val="1"/>
      <w:numFmt w:val="lowerLetter"/>
      <w:lvlText w:val="%5."/>
      <w:lvlJc w:val="left"/>
      <w:pPr>
        <w:ind w:left="4697" w:hanging="360"/>
      </w:pPr>
    </w:lvl>
    <w:lvl w:ilvl="5" w:tplc="040C001B" w:tentative="1">
      <w:start w:val="1"/>
      <w:numFmt w:val="lowerRoman"/>
      <w:lvlText w:val="%6."/>
      <w:lvlJc w:val="right"/>
      <w:pPr>
        <w:ind w:left="5417" w:hanging="180"/>
      </w:pPr>
    </w:lvl>
    <w:lvl w:ilvl="6" w:tplc="040C000F" w:tentative="1">
      <w:start w:val="1"/>
      <w:numFmt w:val="decimal"/>
      <w:lvlText w:val="%7."/>
      <w:lvlJc w:val="left"/>
      <w:pPr>
        <w:ind w:left="6137" w:hanging="360"/>
      </w:pPr>
    </w:lvl>
    <w:lvl w:ilvl="7" w:tplc="040C0019" w:tentative="1">
      <w:start w:val="1"/>
      <w:numFmt w:val="lowerLetter"/>
      <w:lvlText w:val="%8."/>
      <w:lvlJc w:val="left"/>
      <w:pPr>
        <w:ind w:left="6857" w:hanging="360"/>
      </w:pPr>
    </w:lvl>
    <w:lvl w:ilvl="8" w:tplc="040C001B" w:tentative="1">
      <w:start w:val="1"/>
      <w:numFmt w:val="lowerRoman"/>
      <w:lvlText w:val="%9."/>
      <w:lvlJc w:val="right"/>
      <w:pPr>
        <w:ind w:left="7577" w:hanging="180"/>
      </w:pPr>
    </w:lvl>
  </w:abstractNum>
  <w:abstractNum w:abstractNumId="1" w15:restartNumberingAfterBreak="0">
    <w:nsid w:val="08542DFE"/>
    <w:multiLevelType w:val="hybridMultilevel"/>
    <w:tmpl w:val="69320FD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030DA"/>
    <w:multiLevelType w:val="hybridMultilevel"/>
    <w:tmpl w:val="FEAEE14C"/>
    <w:lvl w:ilvl="0" w:tplc="040C0011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9978C2"/>
    <w:multiLevelType w:val="hybridMultilevel"/>
    <w:tmpl w:val="F166578A"/>
    <w:lvl w:ilvl="0" w:tplc="335261C8">
      <w:start w:val="1"/>
      <w:numFmt w:val="decimal"/>
      <w:lvlText w:val="%1)"/>
      <w:lvlJc w:val="left"/>
      <w:pPr>
        <w:ind w:left="180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0DC43F7F"/>
    <w:multiLevelType w:val="hybridMultilevel"/>
    <w:tmpl w:val="9010497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22F3D"/>
    <w:multiLevelType w:val="hybridMultilevel"/>
    <w:tmpl w:val="33665E6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5D1F7D"/>
    <w:multiLevelType w:val="hybridMultilevel"/>
    <w:tmpl w:val="9B720206"/>
    <w:lvl w:ilvl="0" w:tplc="040C0013">
      <w:start w:val="1"/>
      <w:numFmt w:val="upperRoman"/>
      <w:lvlText w:val="%1."/>
      <w:lvlJc w:val="righ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BC80F35"/>
    <w:multiLevelType w:val="hybridMultilevel"/>
    <w:tmpl w:val="0AAA6FC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963BD5"/>
    <w:multiLevelType w:val="hybridMultilevel"/>
    <w:tmpl w:val="375C4018"/>
    <w:lvl w:ilvl="0" w:tplc="0409001B">
      <w:start w:val="1"/>
      <w:numFmt w:val="lowerRoman"/>
      <w:lvlText w:val="%1."/>
      <w:lvlJc w:val="righ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25D052BA"/>
    <w:multiLevelType w:val="hybridMultilevel"/>
    <w:tmpl w:val="3CD87D8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7F7B79"/>
    <w:multiLevelType w:val="hybridMultilevel"/>
    <w:tmpl w:val="89E45DC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A02C42"/>
    <w:multiLevelType w:val="hybridMultilevel"/>
    <w:tmpl w:val="210C287C"/>
    <w:lvl w:ilvl="0" w:tplc="040C0011">
      <w:start w:val="1"/>
      <w:numFmt w:val="decimal"/>
      <w:lvlText w:val="%1)"/>
      <w:lvlJc w:val="left"/>
      <w:pPr>
        <w:ind w:left="1625" w:hanging="360"/>
      </w:pPr>
    </w:lvl>
    <w:lvl w:ilvl="1" w:tplc="040C0019" w:tentative="1">
      <w:start w:val="1"/>
      <w:numFmt w:val="lowerLetter"/>
      <w:lvlText w:val="%2."/>
      <w:lvlJc w:val="left"/>
      <w:pPr>
        <w:ind w:left="2345" w:hanging="360"/>
      </w:pPr>
    </w:lvl>
    <w:lvl w:ilvl="2" w:tplc="040C001B" w:tentative="1">
      <w:start w:val="1"/>
      <w:numFmt w:val="lowerRoman"/>
      <w:lvlText w:val="%3."/>
      <w:lvlJc w:val="right"/>
      <w:pPr>
        <w:ind w:left="3065" w:hanging="180"/>
      </w:pPr>
    </w:lvl>
    <w:lvl w:ilvl="3" w:tplc="040C000F" w:tentative="1">
      <w:start w:val="1"/>
      <w:numFmt w:val="decimal"/>
      <w:lvlText w:val="%4."/>
      <w:lvlJc w:val="left"/>
      <w:pPr>
        <w:ind w:left="3785" w:hanging="360"/>
      </w:pPr>
    </w:lvl>
    <w:lvl w:ilvl="4" w:tplc="040C0019" w:tentative="1">
      <w:start w:val="1"/>
      <w:numFmt w:val="lowerLetter"/>
      <w:lvlText w:val="%5."/>
      <w:lvlJc w:val="left"/>
      <w:pPr>
        <w:ind w:left="4505" w:hanging="360"/>
      </w:pPr>
    </w:lvl>
    <w:lvl w:ilvl="5" w:tplc="040C001B" w:tentative="1">
      <w:start w:val="1"/>
      <w:numFmt w:val="lowerRoman"/>
      <w:lvlText w:val="%6."/>
      <w:lvlJc w:val="right"/>
      <w:pPr>
        <w:ind w:left="5225" w:hanging="180"/>
      </w:pPr>
    </w:lvl>
    <w:lvl w:ilvl="6" w:tplc="040C000F" w:tentative="1">
      <w:start w:val="1"/>
      <w:numFmt w:val="decimal"/>
      <w:lvlText w:val="%7."/>
      <w:lvlJc w:val="left"/>
      <w:pPr>
        <w:ind w:left="5945" w:hanging="360"/>
      </w:pPr>
    </w:lvl>
    <w:lvl w:ilvl="7" w:tplc="040C0019" w:tentative="1">
      <w:start w:val="1"/>
      <w:numFmt w:val="lowerLetter"/>
      <w:lvlText w:val="%8."/>
      <w:lvlJc w:val="left"/>
      <w:pPr>
        <w:ind w:left="6665" w:hanging="360"/>
      </w:pPr>
    </w:lvl>
    <w:lvl w:ilvl="8" w:tplc="040C001B" w:tentative="1">
      <w:start w:val="1"/>
      <w:numFmt w:val="lowerRoman"/>
      <w:lvlText w:val="%9."/>
      <w:lvlJc w:val="right"/>
      <w:pPr>
        <w:ind w:left="7385" w:hanging="180"/>
      </w:pPr>
    </w:lvl>
  </w:abstractNum>
  <w:abstractNum w:abstractNumId="12" w15:restartNumberingAfterBreak="0">
    <w:nsid w:val="2AD02D8D"/>
    <w:multiLevelType w:val="hybridMultilevel"/>
    <w:tmpl w:val="5CDCC976"/>
    <w:lvl w:ilvl="0" w:tplc="21C4DB94">
      <w:start w:val="1"/>
      <w:numFmt w:val="decimal"/>
      <w:lvlText w:val="%1)"/>
      <w:lvlJc w:val="left"/>
      <w:pPr>
        <w:ind w:left="13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25" w:hanging="360"/>
      </w:pPr>
    </w:lvl>
    <w:lvl w:ilvl="2" w:tplc="0409001B" w:tentative="1">
      <w:start w:val="1"/>
      <w:numFmt w:val="lowerRoman"/>
      <w:lvlText w:val="%3."/>
      <w:lvlJc w:val="right"/>
      <w:pPr>
        <w:ind w:left="2745" w:hanging="180"/>
      </w:pPr>
    </w:lvl>
    <w:lvl w:ilvl="3" w:tplc="0409000F" w:tentative="1">
      <w:start w:val="1"/>
      <w:numFmt w:val="decimal"/>
      <w:lvlText w:val="%4."/>
      <w:lvlJc w:val="left"/>
      <w:pPr>
        <w:ind w:left="3465" w:hanging="360"/>
      </w:pPr>
    </w:lvl>
    <w:lvl w:ilvl="4" w:tplc="04090019" w:tentative="1">
      <w:start w:val="1"/>
      <w:numFmt w:val="lowerLetter"/>
      <w:lvlText w:val="%5."/>
      <w:lvlJc w:val="left"/>
      <w:pPr>
        <w:ind w:left="4185" w:hanging="360"/>
      </w:pPr>
    </w:lvl>
    <w:lvl w:ilvl="5" w:tplc="0409001B" w:tentative="1">
      <w:start w:val="1"/>
      <w:numFmt w:val="lowerRoman"/>
      <w:lvlText w:val="%6."/>
      <w:lvlJc w:val="right"/>
      <w:pPr>
        <w:ind w:left="4905" w:hanging="180"/>
      </w:pPr>
    </w:lvl>
    <w:lvl w:ilvl="6" w:tplc="0409000F" w:tentative="1">
      <w:start w:val="1"/>
      <w:numFmt w:val="decimal"/>
      <w:lvlText w:val="%7."/>
      <w:lvlJc w:val="left"/>
      <w:pPr>
        <w:ind w:left="5625" w:hanging="360"/>
      </w:pPr>
    </w:lvl>
    <w:lvl w:ilvl="7" w:tplc="04090019" w:tentative="1">
      <w:start w:val="1"/>
      <w:numFmt w:val="lowerLetter"/>
      <w:lvlText w:val="%8."/>
      <w:lvlJc w:val="left"/>
      <w:pPr>
        <w:ind w:left="6345" w:hanging="360"/>
      </w:pPr>
    </w:lvl>
    <w:lvl w:ilvl="8" w:tplc="0409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13" w15:restartNumberingAfterBreak="0">
    <w:nsid w:val="2B342096"/>
    <w:multiLevelType w:val="hybridMultilevel"/>
    <w:tmpl w:val="1B5C13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EA262D"/>
    <w:multiLevelType w:val="hybridMultilevel"/>
    <w:tmpl w:val="EEC80026"/>
    <w:lvl w:ilvl="0" w:tplc="9F400C08">
      <w:start w:val="2"/>
      <w:numFmt w:val="arabicAlpha"/>
      <w:lvlText w:val="%1)"/>
      <w:lvlJc w:val="left"/>
      <w:pPr>
        <w:ind w:left="21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880" w:hanging="360"/>
      </w:pPr>
    </w:lvl>
    <w:lvl w:ilvl="2" w:tplc="040C001B" w:tentative="1">
      <w:start w:val="1"/>
      <w:numFmt w:val="lowerRoman"/>
      <w:lvlText w:val="%3."/>
      <w:lvlJc w:val="right"/>
      <w:pPr>
        <w:ind w:left="3600" w:hanging="180"/>
      </w:pPr>
    </w:lvl>
    <w:lvl w:ilvl="3" w:tplc="040C000F" w:tentative="1">
      <w:start w:val="1"/>
      <w:numFmt w:val="decimal"/>
      <w:lvlText w:val="%4."/>
      <w:lvlJc w:val="left"/>
      <w:pPr>
        <w:ind w:left="4320" w:hanging="360"/>
      </w:pPr>
    </w:lvl>
    <w:lvl w:ilvl="4" w:tplc="040C0019" w:tentative="1">
      <w:start w:val="1"/>
      <w:numFmt w:val="lowerLetter"/>
      <w:lvlText w:val="%5."/>
      <w:lvlJc w:val="left"/>
      <w:pPr>
        <w:ind w:left="5040" w:hanging="360"/>
      </w:pPr>
    </w:lvl>
    <w:lvl w:ilvl="5" w:tplc="040C001B" w:tentative="1">
      <w:start w:val="1"/>
      <w:numFmt w:val="lowerRoman"/>
      <w:lvlText w:val="%6."/>
      <w:lvlJc w:val="right"/>
      <w:pPr>
        <w:ind w:left="5760" w:hanging="180"/>
      </w:pPr>
    </w:lvl>
    <w:lvl w:ilvl="6" w:tplc="040C000F" w:tentative="1">
      <w:start w:val="1"/>
      <w:numFmt w:val="decimal"/>
      <w:lvlText w:val="%7."/>
      <w:lvlJc w:val="left"/>
      <w:pPr>
        <w:ind w:left="6480" w:hanging="360"/>
      </w:pPr>
    </w:lvl>
    <w:lvl w:ilvl="7" w:tplc="040C0019" w:tentative="1">
      <w:start w:val="1"/>
      <w:numFmt w:val="lowerLetter"/>
      <w:lvlText w:val="%8."/>
      <w:lvlJc w:val="left"/>
      <w:pPr>
        <w:ind w:left="7200" w:hanging="360"/>
      </w:pPr>
    </w:lvl>
    <w:lvl w:ilvl="8" w:tplc="040C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5" w15:restartNumberingAfterBreak="0">
    <w:nsid w:val="2F3669DD"/>
    <w:multiLevelType w:val="hybridMultilevel"/>
    <w:tmpl w:val="3B4C2C14"/>
    <w:lvl w:ilvl="0" w:tplc="E8861E14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3AFD4CF1"/>
    <w:multiLevelType w:val="hybridMultilevel"/>
    <w:tmpl w:val="3F146180"/>
    <w:lvl w:ilvl="0" w:tplc="DAAED7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C344E0B"/>
    <w:multiLevelType w:val="hybridMultilevel"/>
    <w:tmpl w:val="FC3E83C8"/>
    <w:lvl w:ilvl="0" w:tplc="140667BE">
      <w:start w:val="1"/>
      <w:numFmt w:val="decimal"/>
      <w:lvlText w:val="%1)"/>
      <w:lvlJc w:val="left"/>
      <w:pPr>
        <w:ind w:left="1210" w:hanging="360"/>
      </w:pPr>
      <w:rPr>
        <w:b w:val="0"/>
        <w:bCs w:val="0"/>
      </w:rPr>
    </w:lvl>
    <w:lvl w:ilvl="1" w:tplc="080C0019" w:tentative="1">
      <w:start w:val="1"/>
      <w:numFmt w:val="lowerLetter"/>
      <w:lvlText w:val="%2."/>
      <w:lvlJc w:val="left"/>
      <w:pPr>
        <w:ind w:left="1930" w:hanging="360"/>
      </w:pPr>
    </w:lvl>
    <w:lvl w:ilvl="2" w:tplc="080C001B" w:tentative="1">
      <w:start w:val="1"/>
      <w:numFmt w:val="lowerRoman"/>
      <w:lvlText w:val="%3."/>
      <w:lvlJc w:val="right"/>
      <w:pPr>
        <w:ind w:left="2650" w:hanging="180"/>
      </w:pPr>
    </w:lvl>
    <w:lvl w:ilvl="3" w:tplc="080C000F" w:tentative="1">
      <w:start w:val="1"/>
      <w:numFmt w:val="decimal"/>
      <w:lvlText w:val="%4."/>
      <w:lvlJc w:val="left"/>
      <w:pPr>
        <w:ind w:left="3370" w:hanging="360"/>
      </w:pPr>
    </w:lvl>
    <w:lvl w:ilvl="4" w:tplc="080C0019" w:tentative="1">
      <w:start w:val="1"/>
      <w:numFmt w:val="lowerLetter"/>
      <w:lvlText w:val="%5."/>
      <w:lvlJc w:val="left"/>
      <w:pPr>
        <w:ind w:left="4090" w:hanging="360"/>
      </w:pPr>
    </w:lvl>
    <w:lvl w:ilvl="5" w:tplc="080C001B" w:tentative="1">
      <w:start w:val="1"/>
      <w:numFmt w:val="lowerRoman"/>
      <w:lvlText w:val="%6."/>
      <w:lvlJc w:val="right"/>
      <w:pPr>
        <w:ind w:left="4810" w:hanging="180"/>
      </w:pPr>
    </w:lvl>
    <w:lvl w:ilvl="6" w:tplc="080C000F" w:tentative="1">
      <w:start w:val="1"/>
      <w:numFmt w:val="decimal"/>
      <w:lvlText w:val="%7."/>
      <w:lvlJc w:val="left"/>
      <w:pPr>
        <w:ind w:left="5530" w:hanging="360"/>
      </w:pPr>
    </w:lvl>
    <w:lvl w:ilvl="7" w:tplc="080C0019" w:tentative="1">
      <w:start w:val="1"/>
      <w:numFmt w:val="lowerLetter"/>
      <w:lvlText w:val="%8."/>
      <w:lvlJc w:val="left"/>
      <w:pPr>
        <w:ind w:left="6250" w:hanging="360"/>
      </w:pPr>
    </w:lvl>
    <w:lvl w:ilvl="8" w:tplc="080C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8" w15:restartNumberingAfterBreak="0">
    <w:nsid w:val="3D9E088F"/>
    <w:multiLevelType w:val="hybridMultilevel"/>
    <w:tmpl w:val="0CC68404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CA366C"/>
    <w:multiLevelType w:val="hybridMultilevel"/>
    <w:tmpl w:val="1C52BCF8"/>
    <w:lvl w:ilvl="0" w:tplc="0A0E3E5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511695"/>
    <w:multiLevelType w:val="hybridMultilevel"/>
    <w:tmpl w:val="8FA06A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65EF3"/>
    <w:multiLevelType w:val="hybridMultilevel"/>
    <w:tmpl w:val="5EF44E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DC00CE4"/>
    <w:multiLevelType w:val="hybridMultilevel"/>
    <w:tmpl w:val="C506EAF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405274"/>
    <w:multiLevelType w:val="hybridMultilevel"/>
    <w:tmpl w:val="E2C40E40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7C4AA9"/>
    <w:multiLevelType w:val="hybridMultilevel"/>
    <w:tmpl w:val="50D8E94A"/>
    <w:lvl w:ilvl="0" w:tplc="9EE40E50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552024F"/>
    <w:multiLevelType w:val="hybridMultilevel"/>
    <w:tmpl w:val="F53CB2CC"/>
    <w:lvl w:ilvl="0" w:tplc="9EE40E50">
      <w:start w:val="1"/>
      <w:numFmt w:val="upperRoma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564E5E"/>
    <w:multiLevelType w:val="hybridMultilevel"/>
    <w:tmpl w:val="8482DD8A"/>
    <w:lvl w:ilvl="0" w:tplc="080C0011">
      <w:start w:val="1"/>
      <w:numFmt w:val="decimal"/>
      <w:lvlText w:val="%1)"/>
      <w:lvlJc w:val="left"/>
      <w:pPr>
        <w:ind w:left="1140" w:hanging="360"/>
      </w:pPr>
    </w:lvl>
    <w:lvl w:ilvl="1" w:tplc="080C0019" w:tentative="1">
      <w:start w:val="1"/>
      <w:numFmt w:val="lowerLetter"/>
      <w:lvlText w:val="%2."/>
      <w:lvlJc w:val="left"/>
      <w:pPr>
        <w:ind w:left="1860" w:hanging="360"/>
      </w:pPr>
    </w:lvl>
    <w:lvl w:ilvl="2" w:tplc="080C001B" w:tentative="1">
      <w:start w:val="1"/>
      <w:numFmt w:val="lowerRoman"/>
      <w:lvlText w:val="%3."/>
      <w:lvlJc w:val="right"/>
      <w:pPr>
        <w:ind w:left="2580" w:hanging="180"/>
      </w:pPr>
    </w:lvl>
    <w:lvl w:ilvl="3" w:tplc="080C000F" w:tentative="1">
      <w:start w:val="1"/>
      <w:numFmt w:val="decimal"/>
      <w:lvlText w:val="%4."/>
      <w:lvlJc w:val="left"/>
      <w:pPr>
        <w:ind w:left="3300" w:hanging="360"/>
      </w:pPr>
    </w:lvl>
    <w:lvl w:ilvl="4" w:tplc="080C0019" w:tentative="1">
      <w:start w:val="1"/>
      <w:numFmt w:val="lowerLetter"/>
      <w:lvlText w:val="%5."/>
      <w:lvlJc w:val="left"/>
      <w:pPr>
        <w:ind w:left="4020" w:hanging="360"/>
      </w:pPr>
    </w:lvl>
    <w:lvl w:ilvl="5" w:tplc="080C001B" w:tentative="1">
      <w:start w:val="1"/>
      <w:numFmt w:val="lowerRoman"/>
      <w:lvlText w:val="%6."/>
      <w:lvlJc w:val="right"/>
      <w:pPr>
        <w:ind w:left="4740" w:hanging="180"/>
      </w:pPr>
    </w:lvl>
    <w:lvl w:ilvl="6" w:tplc="080C000F" w:tentative="1">
      <w:start w:val="1"/>
      <w:numFmt w:val="decimal"/>
      <w:lvlText w:val="%7."/>
      <w:lvlJc w:val="left"/>
      <w:pPr>
        <w:ind w:left="5460" w:hanging="360"/>
      </w:pPr>
    </w:lvl>
    <w:lvl w:ilvl="7" w:tplc="080C0019" w:tentative="1">
      <w:start w:val="1"/>
      <w:numFmt w:val="lowerLetter"/>
      <w:lvlText w:val="%8."/>
      <w:lvlJc w:val="left"/>
      <w:pPr>
        <w:ind w:left="6180" w:hanging="360"/>
      </w:pPr>
    </w:lvl>
    <w:lvl w:ilvl="8" w:tplc="080C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7" w15:restartNumberingAfterBreak="0">
    <w:nsid w:val="5BCD1601"/>
    <w:multiLevelType w:val="hybridMultilevel"/>
    <w:tmpl w:val="7A86F94A"/>
    <w:lvl w:ilvl="0" w:tplc="04090013">
      <w:start w:val="1"/>
      <w:numFmt w:val="arabicAlpha"/>
      <w:lvlText w:val="%1-"/>
      <w:lvlJc w:val="center"/>
      <w:pPr>
        <w:ind w:left="2537" w:hanging="360"/>
      </w:pPr>
    </w:lvl>
    <w:lvl w:ilvl="1" w:tplc="04090019" w:tentative="1">
      <w:start w:val="1"/>
      <w:numFmt w:val="lowerLetter"/>
      <w:lvlText w:val="%2."/>
      <w:lvlJc w:val="left"/>
      <w:pPr>
        <w:ind w:left="3257" w:hanging="360"/>
      </w:pPr>
    </w:lvl>
    <w:lvl w:ilvl="2" w:tplc="0409001B" w:tentative="1">
      <w:start w:val="1"/>
      <w:numFmt w:val="lowerRoman"/>
      <w:lvlText w:val="%3."/>
      <w:lvlJc w:val="right"/>
      <w:pPr>
        <w:ind w:left="3977" w:hanging="180"/>
      </w:pPr>
    </w:lvl>
    <w:lvl w:ilvl="3" w:tplc="0409000F" w:tentative="1">
      <w:start w:val="1"/>
      <w:numFmt w:val="decimal"/>
      <w:lvlText w:val="%4."/>
      <w:lvlJc w:val="left"/>
      <w:pPr>
        <w:ind w:left="4697" w:hanging="360"/>
      </w:pPr>
    </w:lvl>
    <w:lvl w:ilvl="4" w:tplc="04090019" w:tentative="1">
      <w:start w:val="1"/>
      <w:numFmt w:val="lowerLetter"/>
      <w:lvlText w:val="%5."/>
      <w:lvlJc w:val="left"/>
      <w:pPr>
        <w:ind w:left="5417" w:hanging="360"/>
      </w:pPr>
    </w:lvl>
    <w:lvl w:ilvl="5" w:tplc="0409001B" w:tentative="1">
      <w:start w:val="1"/>
      <w:numFmt w:val="lowerRoman"/>
      <w:lvlText w:val="%6."/>
      <w:lvlJc w:val="right"/>
      <w:pPr>
        <w:ind w:left="6137" w:hanging="180"/>
      </w:pPr>
    </w:lvl>
    <w:lvl w:ilvl="6" w:tplc="0409000F" w:tentative="1">
      <w:start w:val="1"/>
      <w:numFmt w:val="decimal"/>
      <w:lvlText w:val="%7."/>
      <w:lvlJc w:val="left"/>
      <w:pPr>
        <w:ind w:left="6857" w:hanging="360"/>
      </w:pPr>
    </w:lvl>
    <w:lvl w:ilvl="7" w:tplc="04090019" w:tentative="1">
      <w:start w:val="1"/>
      <w:numFmt w:val="lowerLetter"/>
      <w:lvlText w:val="%8."/>
      <w:lvlJc w:val="left"/>
      <w:pPr>
        <w:ind w:left="7577" w:hanging="360"/>
      </w:pPr>
    </w:lvl>
    <w:lvl w:ilvl="8" w:tplc="0409001B" w:tentative="1">
      <w:start w:val="1"/>
      <w:numFmt w:val="lowerRoman"/>
      <w:lvlText w:val="%9."/>
      <w:lvlJc w:val="right"/>
      <w:pPr>
        <w:ind w:left="8297" w:hanging="180"/>
      </w:pPr>
    </w:lvl>
  </w:abstractNum>
  <w:abstractNum w:abstractNumId="28" w15:restartNumberingAfterBreak="0">
    <w:nsid w:val="5C4D3A5C"/>
    <w:multiLevelType w:val="hybridMultilevel"/>
    <w:tmpl w:val="1CB47C8E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5B06C7"/>
    <w:multiLevelType w:val="hybridMultilevel"/>
    <w:tmpl w:val="32E2760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7A4096"/>
    <w:multiLevelType w:val="hybridMultilevel"/>
    <w:tmpl w:val="A74A71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B5B4361"/>
    <w:multiLevelType w:val="hybridMultilevel"/>
    <w:tmpl w:val="AC547D38"/>
    <w:lvl w:ilvl="0" w:tplc="99BC4BEA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6D081A3E"/>
    <w:multiLevelType w:val="hybridMultilevel"/>
    <w:tmpl w:val="27EE2B62"/>
    <w:lvl w:ilvl="0" w:tplc="FAB0FCD6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F205B12"/>
    <w:multiLevelType w:val="hybridMultilevel"/>
    <w:tmpl w:val="216207EA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FB3F98"/>
    <w:multiLevelType w:val="hybridMultilevel"/>
    <w:tmpl w:val="D24A1DD6"/>
    <w:lvl w:ilvl="0" w:tplc="080C0011">
      <w:start w:val="1"/>
      <w:numFmt w:val="decimal"/>
      <w:lvlText w:val="%1)"/>
      <w:lvlJc w:val="left"/>
      <w:pPr>
        <w:ind w:left="644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A9060C"/>
    <w:multiLevelType w:val="hybridMultilevel"/>
    <w:tmpl w:val="572CA060"/>
    <w:lvl w:ilvl="0" w:tplc="080C0011">
      <w:start w:val="1"/>
      <w:numFmt w:val="decimal"/>
      <w:lvlText w:val="%1)"/>
      <w:lvlJc w:val="left"/>
      <w:pPr>
        <w:ind w:left="870" w:hanging="360"/>
      </w:pPr>
    </w:lvl>
    <w:lvl w:ilvl="1" w:tplc="080C0019" w:tentative="1">
      <w:start w:val="1"/>
      <w:numFmt w:val="lowerLetter"/>
      <w:lvlText w:val="%2."/>
      <w:lvlJc w:val="left"/>
      <w:pPr>
        <w:ind w:left="1590" w:hanging="360"/>
      </w:pPr>
    </w:lvl>
    <w:lvl w:ilvl="2" w:tplc="080C001B" w:tentative="1">
      <w:start w:val="1"/>
      <w:numFmt w:val="lowerRoman"/>
      <w:lvlText w:val="%3."/>
      <w:lvlJc w:val="right"/>
      <w:pPr>
        <w:ind w:left="2310" w:hanging="180"/>
      </w:pPr>
    </w:lvl>
    <w:lvl w:ilvl="3" w:tplc="080C000F" w:tentative="1">
      <w:start w:val="1"/>
      <w:numFmt w:val="decimal"/>
      <w:lvlText w:val="%4."/>
      <w:lvlJc w:val="left"/>
      <w:pPr>
        <w:ind w:left="3030" w:hanging="360"/>
      </w:pPr>
    </w:lvl>
    <w:lvl w:ilvl="4" w:tplc="080C0019" w:tentative="1">
      <w:start w:val="1"/>
      <w:numFmt w:val="lowerLetter"/>
      <w:lvlText w:val="%5."/>
      <w:lvlJc w:val="left"/>
      <w:pPr>
        <w:ind w:left="3750" w:hanging="360"/>
      </w:pPr>
    </w:lvl>
    <w:lvl w:ilvl="5" w:tplc="080C001B" w:tentative="1">
      <w:start w:val="1"/>
      <w:numFmt w:val="lowerRoman"/>
      <w:lvlText w:val="%6."/>
      <w:lvlJc w:val="right"/>
      <w:pPr>
        <w:ind w:left="4470" w:hanging="180"/>
      </w:pPr>
    </w:lvl>
    <w:lvl w:ilvl="6" w:tplc="080C000F" w:tentative="1">
      <w:start w:val="1"/>
      <w:numFmt w:val="decimal"/>
      <w:lvlText w:val="%7."/>
      <w:lvlJc w:val="left"/>
      <w:pPr>
        <w:ind w:left="5190" w:hanging="360"/>
      </w:pPr>
    </w:lvl>
    <w:lvl w:ilvl="7" w:tplc="080C0019" w:tentative="1">
      <w:start w:val="1"/>
      <w:numFmt w:val="lowerLetter"/>
      <w:lvlText w:val="%8."/>
      <w:lvlJc w:val="left"/>
      <w:pPr>
        <w:ind w:left="5910" w:hanging="360"/>
      </w:pPr>
    </w:lvl>
    <w:lvl w:ilvl="8" w:tplc="080C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36" w15:restartNumberingAfterBreak="0">
    <w:nsid w:val="73C63436"/>
    <w:multiLevelType w:val="hybridMultilevel"/>
    <w:tmpl w:val="FBC67B40"/>
    <w:lvl w:ilvl="0" w:tplc="2D1A88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3C9242D"/>
    <w:multiLevelType w:val="hybridMultilevel"/>
    <w:tmpl w:val="D960CFC0"/>
    <w:lvl w:ilvl="0" w:tplc="B4C467BA">
      <w:start w:val="1"/>
      <w:numFmt w:val="decimal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7"/>
  </w:num>
  <w:num w:numId="3">
    <w:abstractNumId w:val="13"/>
  </w:num>
  <w:num w:numId="4">
    <w:abstractNumId w:val="10"/>
  </w:num>
  <w:num w:numId="5">
    <w:abstractNumId w:val="16"/>
  </w:num>
  <w:num w:numId="6">
    <w:abstractNumId w:val="8"/>
  </w:num>
  <w:num w:numId="7">
    <w:abstractNumId w:val="22"/>
  </w:num>
  <w:num w:numId="8">
    <w:abstractNumId w:val="19"/>
  </w:num>
  <w:num w:numId="9">
    <w:abstractNumId w:val="24"/>
  </w:num>
  <w:num w:numId="10">
    <w:abstractNumId w:val="15"/>
  </w:num>
  <w:num w:numId="11">
    <w:abstractNumId w:val="18"/>
  </w:num>
  <w:num w:numId="12">
    <w:abstractNumId w:val="25"/>
  </w:num>
  <w:num w:numId="13">
    <w:abstractNumId w:val="20"/>
  </w:num>
  <w:num w:numId="14">
    <w:abstractNumId w:val="12"/>
  </w:num>
  <w:num w:numId="15">
    <w:abstractNumId w:val="6"/>
  </w:num>
  <w:num w:numId="16">
    <w:abstractNumId w:val="11"/>
  </w:num>
  <w:num w:numId="17">
    <w:abstractNumId w:val="36"/>
  </w:num>
  <w:num w:numId="18">
    <w:abstractNumId w:val="30"/>
  </w:num>
  <w:num w:numId="19">
    <w:abstractNumId w:val="5"/>
  </w:num>
  <w:num w:numId="20">
    <w:abstractNumId w:val="37"/>
  </w:num>
  <w:num w:numId="21">
    <w:abstractNumId w:val="21"/>
  </w:num>
  <w:num w:numId="22">
    <w:abstractNumId w:val="32"/>
  </w:num>
  <w:num w:numId="23">
    <w:abstractNumId w:val="34"/>
  </w:num>
  <w:num w:numId="24">
    <w:abstractNumId w:val="35"/>
  </w:num>
  <w:num w:numId="25">
    <w:abstractNumId w:val="23"/>
  </w:num>
  <w:num w:numId="26">
    <w:abstractNumId w:val="26"/>
  </w:num>
  <w:num w:numId="27">
    <w:abstractNumId w:val="17"/>
  </w:num>
  <w:num w:numId="28">
    <w:abstractNumId w:val="3"/>
  </w:num>
  <w:num w:numId="29">
    <w:abstractNumId w:val="14"/>
  </w:num>
  <w:num w:numId="30">
    <w:abstractNumId w:val="2"/>
  </w:num>
  <w:num w:numId="31">
    <w:abstractNumId w:val="29"/>
  </w:num>
  <w:num w:numId="32">
    <w:abstractNumId w:val="31"/>
  </w:num>
  <w:num w:numId="33">
    <w:abstractNumId w:val="28"/>
  </w:num>
  <w:num w:numId="34">
    <w:abstractNumId w:val="1"/>
  </w:num>
  <w:num w:numId="35">
    <w:abstractNumId w:val="7"/>
  </w:num>
  <w:num w:numId="36">
    <w:abstractNumId w:val="33"/>
  </w:num>
  <w:num w:numId="37">
    <w:abstractNumId w:val="4"/>
  </w:num>
  <w:num w:numId="38">
    <w:abstractNumId w:val="9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0CD7"/>
    <w:rsid w:val="00001C15"/>
    <w:rsid w:val="00004659"/>
    <w:rsid w:val="00004782"/>
    <w:rsid w:val="00004834"/>
    <w:rsid w:val="00004CA4"/>
    <w:rsid w:val="00005C00"/>
    <w:rsid w:val="00005C54"/>
    <w:rsid w:val="00005E0A"/>
    <w:rsid w:val="0000723D"/>
    <w:rsid w:val="00011800"/>
    <w:rsid w:val="00011906"/>
    <w:rsid w:val="00011E23"/>
    <w:rsid w:val="0001236D"/>
    <w:rsid w:val="000130EA"/>
    <w:rsid w:val="000154F1"/>
    <w:rsid w:val="000155CD"/>
    <w:rsid w:val="000170E8"/>
    <w:rsid w:val="00022FA3"/>
    <w:rsid w:val="000233B8"/>
    <w:rsid w:val="0002516F"/>
    <w:rsid w:val="00027C5F"/>
    <w:rsid w:val="00030316"/>
    <w:rsid w:val="000306E6"/>
    <w:rsid w:val="00032478"/>
    <w:rsid w:val="0003257B"/>
    <w:rsid w:val="0003292D"/>
    <w:rsid w:val="00033218"/>
    <w:rsid w:val="00034C1C"/>
    <w:rsid w:val="0003566D"/>
    <w:rsid w:val="0003776D"/>
    <w:rsid w:val="000418A6"/>
    <w:rsid w:val="000457E7"/>
    <w:rsid w:val="000503C5"/>
    <w:rsid w:val="000510DF"/>
    <w:rsid w:val="00053C49"/>
    <w:rsid w:val="0005602F"/>
    <w:rsid w:val="00057A15"/>
    <w:rsid w:val="00060597"/>
    <w:rsid w:val="000636C8"/>
    <w:rsid w:val="000637D5"/>
    <w:rsid w:val="00065B5E"/>
    <w:rsid w:val="00067A80"/>
    <w:rsid w:val="00071D0C"/>
    <w:rsid w:val="00073EA4"/>
    <w:rsid w:val="0007520B"/>
    <w:rsid w:val="00076657"/>
    <w:rsid w:val="00080401"/>
    <w:rsid w:val="00082716"/>
    <w:rsid w:val="00084A1C"/>
    <w:rsid w:val="000854D9"/>
    <w:rsid w:val="0008576E"/>
    <w:rsid w:val="00085922"/>
    <w:rsid w:val="00085AA0"/>
    <w:rsid w:val="000869C1"/>
    <w:rsid w:val="000913D7"/>
    <w:rsid w:val="00091820"/>
    <w:rsid w:val="000924A8"/>
    <w:rsid w:val="000925D2"/>
    <w:rsid w:val="000941DA"/>
    <w:rsid w:val="000959C5"/>
    <w:rsid w:val="00096235"/>
    <w:rsid w:val="000963E3"/>
    <w:rsid w:val="000971EE"/>
    <w:rsid w:val="000A0FC4"/>
    <w:rsid w:val="000A5FB9"/>
    <w:rsid w:val="000B0BAC"/>
    <w:rsid w:val="000B100A"/>
    <w:rsid w:val="000B30A7"/>
    <w:rsid w:val="000B3F40"/>
    <w:rsid w:val="000B6EED"/>
    <w:rsid w:val="000B75A9"/>
    <w:rsid w:val="000C1C6E"/>
    <w:rsid w:val="000C3CC0"/>
    <w:rsid w:val="000C440D"/>
    <w:rsid w:val="000C4760"/>
    <w:rsid w:val="000C6EB3"/>
    <w:rsid w:val="000C72A6"/>
    <w:rsid w:val="000D2A9C"/>
    <w:rsid w:val="000D365C"/>
    <w:rsid w:val="000D3DB4"/>
    <w:rsid w:val="000D561F"/>
    <w:rsid w:val="000D56F1"/>
    <w:rsid w:val="000D5F9A"/>
    <w:rsid w:val="000D6E08"/>
    <w:rsid w:val="000D6E32"/>
    <w:rsid w:val="000E007F"/>
    <w:rsid w:val="000E21F4"/>
    <w:rsid w:val="000E6007"/>
    <w:rsid w:val="000F0A81"/>
    <w:rsid w:val="000F0EE2"/>
    <w:rsid w:val="000F18E8"/>
    <w:rsid w:val="000F1E3B"/>
    <w:rsid w:val="000F26AB"/>
    <w:rsid w:val="000F6983"/>
    <w:rsid w:val="000F6AD0"/>
    <w:rsid w:val="000F71EB"/>
    <w:rsid w:val="000F766F"/>
    <w:rsid w:val="000F7C8A"/>
    <w:rsid w:val="0010183D"/>
    <w:rsid w:val="00103307"/>
    <w:rsid w:val="001034B3"/>
    <w:rsid w:val="00104214"/>
    <w:rsid w:val="00104951"/>
    <w:rsid w:val="00107E82"/>
    <w:rsid w:val="00116302"/>
    <w:rsid w:val="00117BA6"/>
    <w:rsid w:val="001208BE"/>
    <w:rsid w:val="001218FA"/>
    <w:rsid w:val="00124216"/>
    <w:rsid w:val="00124284"/>
    <w:rsid w:val="0013002A"/>
    <w:rsid w:val="00130421"/>
    <w:rsid w:val="0013181F"/>
    <w:rsid w:val="0013388C"/>
    <w:rsid w:val="00134F86"/>
    <w:rsid w:val="00135743"/>
    <w:rsid w:val="00140317"/>
    <w:rsid w:val="001408D4"/>
    <w:rsid w:val="001410A5"/>
    <w:rsid w:val="001418BC"/>
    <w:rsid w:val="00141AB0"/>
    <w:rsid w:val="001422FB"/>
    <w:rsid w:val="0014275D"/>
    <w:rsid w:val="00143243"/>
    <w:rsid w:val="001444E3"/>
    <w:rsid w:val="0014521F"/>
    <w:rsid w:val="0014585F"/>
    <w:rsid w:val="00147C42"/>
    <w:rsid w:val="001509AA"/>
    <w:rsid w:val="001537CC"/>
    <w:rsid w:val="0015438F"/>
    <w:rsid w:val="00155526"/>
    <w:rsid w:val="00155600"/>
    <w:rsid w:val="001571B8"/>
    <w:rsid w:val="0015759C"/>
    <w:rsid w:val="00161EEF"/>
    <w:rsid w:val="001636E4"/>
    <w:rsid w:val="001638C0"/>
    <w:rsid w:val="0016458E"/>
    <w:rsid w:val="00165051"/>
    <w:rsid w:val="00170846"/>
    <w:rsid w:val="001709DF"/>
    <w:rsid w:val="00174E68"/>
    <w:rsid w:val="00180401"/>
    <w:rsid w:val="00180F08"/>
    <w:rsid w:val="00183380"/>
    <w:rsid w:val="00183637"/>
    <w:rsid w:val="001844AC"/>
    <w:rsid w:val="00186022"/>
    <w:rsid w:val="00186373"/>
    <w:rsid w:val="00187850"/>
    <w:rsid w:val="00187C9D"/>
    <w:rsid w:val="00187F47"/>
    <w:rsid w:val="0019088B"/>
    <w:rsid w:val="001943F7"/>
    <w:rsid w:val="001946E7"/>
    <w:rsid w:val="00195202"/>
    <w:rsid w:val="00195DD5"/>
    <w:rsid w:val="00197ADC"/>
    <w:rsid w:val="00197C82"/>
    <w:rsid w:val="001A16C2"/>
    <w:rsid w:val="001A344D"/>
    <w:rsid w:val="001A47C5"/>
    <w:rsid w:val="001A5FC9"/>
    <w:rsid w:val="001A6917"/>
    <w:rsid w:val="001B1108"/>
    <w:rsid w:val="001B5DB5"/>
    <w:rsid w:val="001B6FB1"/>
    <w:rsid w:val="001B78A4"/>
    <w:rsid w:val="001C0D39"/>
    <w:rsid w:val="001C11D7"/>
    <w:rsid w:val="001C1454"/>
    <w:rsid w:val="001C3018"/>
    <w:rsid w:val="001C36EF"/>
    <w:rsid w:val="001C498D"/>
    <w:rsid w:val="001C650D"/>
    <w:rsid w:val="001D0C34"/>
    <w:rsid w:val="001D2653"/>
    <w:rsid w:val="001D51C8"/>
    <w:rsid w:val="001E4FA3"/>
    <w:rsid w:val="001F2A2C"/>
    <w:rsid w:val="001F2CD8"/>
    <w:rsid w:val="001F4866"/>
    <w:rsid w:val="001F5ABD"/>
    <w:rsid w:val="001F606D"/>
    <w:rsid w:val="0020014A"/>
    <w:rsid w:val="0020302B"/>
    <w:rsid w:val="002062A2"/>
    <w:rsid w:val="00206F99"/>
    <w:rsid w:val="0020777A"/>
    <w:rsid w:val="00210B4D"/>
    <w:rsid w:val="00213D0C"/>
    <w:rsid w:val="002176D1"/>
    <w:rsid w:val="00217BCC"/>
    <w:rsid w:val="00220B7E"/>
    <w:rsid w:val="00222F31"/>
    <w:rsid w:val="002274AD"/>
    <w:rsid w:val="00233298"/>
    <w:rsid w:val="00233BEF"/>
    <w:rsid w:val="00233C55"/>
    <w:rsid w:val="002340DE"/>
    <w:rsid w:val="00240525"/>
    <w:rsid w:val="00241E87"/>
    <w:rsid w:val="00242401"/>
    <w:rsid w:val="00244907"/>
    <w:rsid w:val="002474FC"/>
    <w:rsid w:val="002538DE"/>
    <w:rsid w:val="0025574B"/>
    <w:rsid w:val="00263CDC"/>
    <w:rsid w:val="00264455"/>
    <w:rsid w:val="00267136"/>
    <w:rsid w:val="00267453"/>
    <w:rsid w:val="00267A1D"/>
    <w:rsid w:val="00270AF1"/>
    <w:rsid w:val="00272551"/>
    <w:rsid w:val="002726A3"/>
    <w:rsid w:val="002727BF"/>
    <w:rsid w:val="0027339F"/>
    <w:rsid w:val="002935C8"/>
    <w:rsid w:val="00297291"/>
    <w:rsid w:val="002A47A4"/>
    <w:rsid w:val="002A7A5E"/>
    <w:rsid w:val="002B0D29"/>
    <w:rsid w:val="002B38D9"/>
    <w:rsid w:val="002B4F0E"/>
    <w:rsid w:val="002B5897"/>
    <w:rsid w:val="002B6F8B"/>
    <w:rsid w:val="002B7981"/>
    <w:rsid w:val="002C3D40"/>
    <w:rsid w:val="002C5020"/>
    <w:rsid w:val="002C51C4"/>
    <w:rsid w:val="002C6F40"/>
    <w:rsid w:val="002C74BC"/>
    <w:rsid w:val="002D08E4"/>
    <w:rsid w:val="002D09C7"/>
    <w:rsid w:val="002D3565"/>
    <w:rsid w:val="002D364A"/>
    <w:rsid w:val="002D4B2A"/>
    <w:rsid w:val="002D4B87"/>
    <w:rsid w:val="002D56CE"/>
    <w:rsid w:val="002E16A2"/>
    <w:rsid w:val="002E195D"/>
    <w:rsid w:val="002E2199"/>
    <w:rsid w:val="002E22BA"/>
    <w:rsid w:val="002E438F"/>
    <w:rsid w:val="002E4BB7"/>
    <w:rsid w:val="002F1F17"/>
    <w:rsid w:val="002F63CF"/>
    <w:rsid w:val="002F734A"/>
    <w:rsid w:val="002F7583"/>
    <w:rsid w:val="00300B6E"/>
    <w:rsid w:val="0030144B"/>
    <w:rsid w:val="0030278D"/>
    <w:rsid w:val="00302E62"/>
    <w:rsid w:val="00304DE3"/>
    <w:rsid w:val="00305029"/>
    <w:rsid w:val="003070FF"/>
    <w:rsid w:val="00307524"/>
    <w:rsid w:val="0030787C"/>
    <w:rsid w:val="00307989"/>
    <w:rsid w:val="00312086"/>
    <w:rsid w:val="00314DB8"/>
    <w:rsid w:val="00317807"/>
    <w:rsid w:val="00317984"/>
    <w:rsid w:val="003219F9"/>
    <w:rsid w:val="00321A4D"/>
    <w:rsid w:val="003235BF"/>
    <w:rsid w:val="0032390A"/>
    <w:rsid w:val="00324037"/>
    <w:rsid w:val="00324519"/>
    <w:rsid w:val="00330588"/>
    <w:rsid w:val="00330F43"/>
    <w:rsid w:val="0033261F"/>
    <w:rsid w:val="003418EF"/>
    <w:rsid w:val="00342036"/>
    <w:rsid w:val="0034285F"/>
    <w:rsid w:val="003443F0"/>
    <w:rsid w:val="00346402"/>
    <w:rsid w:val="00346465"/>
    <w:rsid w:val="00346D3F"/>
    <w:rsid w:val="00347CE3"/>
    <w:rsid w:val="00355D0E"/>
    <w:rsid w:val="00356841"/>
    <w:rsid w:val="00361B2B"/>
    <w:rsid w:val="00363447"/>
    <w:rsid w:val="0036396B"/>
    <w:rsid w:val="003640BA"/>
    <w:rsid w:val="00364853"/>
    <w:rsid w:val="00364D26"/>
    <w:rsid w:val="00367C7A"/>
    <w:rsid w:val="00370F95"/>
    <w:rsid w:val="00372504"/>
    <w:rsid w:val="00372E82"/>
    <w:rsid w:val="00373344"/>
    <w:rsid w:val="003738B8"/>
    <w:rsid w:val="003750CD"/>
    <w:rsid w:val="0037560A"/>
    <w:rsid w:val="00377A79"/>
    <w:rsid w:val="00381F87"/>
    <w:rsid w:val="0038697C"/>
    <w:rsid w:val="003909B1"/>
    <w:rsid w:val="00390E75"/>
    <w:rsid w:val="003917AB"/>
    <w:rsid w:val="00392805"/>
    <w:rsid w:val="00392A91"/>
    <w:rsid w:val="0039599F"/>
    <w:rsid w:val="003963AE"/>
    <w:rsid w:val="003A112E"/>
    <w:rsid w:val="003A2EEC"/>
    <w:rsid w:val="003A4691"/>
    <w:rsid w:val="003A52F8"/>
    <w:rsid w:val="003A5969"/>
    <w:rsid w:val="003B0198"/>
    <w:rsid w:val="003B0CD7"/>
    <w:rsid w:val="003B192C"/>
    <w:rsid w:val="003C147A"/>
    <w:rsid w:val="003C1E89"/>
    <w:rsid w:val="003C2AED"/>
    <w:rsid w:val="003C44B6"/>
    <w:rsid w:val="003C557E"/>
    <w:rsid w:val="003C5ABC"/>
    <w:rsid w:val="003C6257"/>
    <w:rsid w:val="003C6413"/>
    <w:rsid w:val="003D02A3"/>
    <w:rsid w:val="003D115B"/>
    <w:rsid w:val="003D5A0B"/>
    <w:rsid w:val="003D78CE"/>
    <w:rsid w:val="003D7C82"/>
    <w:rsid w:val="003E0CB5"/>
    <w:rsid w:val="003E156A"/>
    <w:rsid w:val="003E25CE"/>
    <w:rsid w:val="003E2AD6"/>
    <w:rsid w:val="003E790C"/>
    <w:rsid w:val="003F0242"/>
    <w:rsid w:val="003F2DA5"/>
    <w:rsid w:val="003F4982"/>
    <w:rsid w:val="003F4C5C"/>
    <w:rsid w:val="003F547C"/>
    <w:rsid w:val="003F7886"/>
    <w:rsid w:val="003F7DC2"/>
    <w:rsid w:val="00400CF7"/>
    <w:rsid w:val="00401D6F"/>
    <w:rsid w:val="004027F1"/>
    <w:rsid w:val="00402D3A"/>
    <w:rsid w:val="004040D6"/>
    <w:rsid w:val="00406FD8"/>
    <w:rsid w:val="00411022"/>
    <w:rsid w:val="004136C3"/>
    <w:rsid w:val="00415015"/>
    <w:rsid w:val="0041545B"/>
    <w:rsid w:val="00415B63"/>
    <w:rsid w:val="004167C7"/>
    <w:rsid w:val="00416F86"/>
    <w:rsid w:val="004218DD"/>
    <w:rsid w:val="00421AD3"/>
    <w:rsid w:val="0042243F"/>
    <w:rsid w:val="0042492A"/>
    <w:rsid w:val="004252A6"/>
    <w:rsid w:val="00426674"/>
    <w:rsid w:val="00426807"/>
    <w:rsid w:val="0042714E"/>
    <w:rsid w:val="00427E26"/>
    <w:rsid w:val="00431259"/>
    <w:rsid w:val="004316F8"/>
    <w:rsid w:val="0043493E"/>
    <w:rsid w:val="00435260"/>
    <w:rsid w:val="00435BB1"/>
    <w:rsid w:val="00436ACD"/>
    <w:rsid w:val="00442044"/>
    <w:rsid w:val="00442AC5"/>
    <w:rsid w:val="00443E19"/>
    <w:rsid w:val="00445D95"/>
    <w:rsid w:val="00446082"/>
    <w:rsid w:val="00446C41"/>
    <w:rsid w:val="00446D2E"/>
    <w:rsid w:val="004472A3"/>
    <w:rsid w:val="004509D1"/>
    <w:rsid w:val="00450E05"/>
    <w:rsid w:val="00452EFE"/>
    <w:rsid w:val="0045691D"/>
    <w:rsid w:val="004569D2"/>
    <w:rsid w:val="0046108F"/>
    <w:rsid w:val="004704F3"/>
    <w:rsid w:val="00471483"/>
    <w:rsid w:val="00474400"/>
    <w:rsid w:val="0047543B"/>
    <w:rsid w:val="00475F6A"/>
    <w:rsid w:val="0047608F"/>
    <w:rsid w:val="00482B8D"/>
    <w:rsid w:val="0048329A"/>
    <w:rsid w:val="00484F2A"/>
    <w:rsid w:val="00485715"/>
    <w:rsid w:val="0048591E"/>
    <w:rsid w:val="00485F8E"/>
    <w:rsid w:val="00486089"/>
    <w:rsid w:val="00490ABB"/>
    <w:rsid w:val="004929D8"/>
    <w:rsid w:val="00492E35"/>
    <w:rsid w:val="00493054"/>
    <w:rsid w:val="00493FFF"/>
    <w:rsid w:val="004941A1"/>
    <w:rsid w:val="00494F24"/>
    <w:rsid w:val="00495E8F"/>
    <w:rsid w:val="00496D4F"/>
    <w:rsid w:val="00497C8E"/>
    <w:rsid w:val="004A219A"/>
    <w:rsid w:val="004A2AF4"/>
    <w:rsid w:val="004A74B6"/>
    <w:rsid w:val="004B2238"/>
    <w:rsid w:val="004B56EF"/>
    <w:rsid w:val="004B7F03"/>
    <w:rsid w:val="004C0DFF"/>
    <w:rsid w:val="004C1ACE"/>
    <w:rsid w:val="004C1E06"/>
    <w:rsid w:val="004C5902"/>
    <w:rsid w:val="004C7C33"/>
    <w:rsid w:val="004D09E6"/>
    <w:rsid w:val="004D160D"/>
    <w:rsid w:val="004D42C0"/>
    <w:rsid w:val="004D4637"/>
    <w:rsid w:val="004D4834"/>
    <w:rsid w:val="004D4ADB"/>
    <w:rsid w:val="004D4D72"/>
    <w:rsid w:val="004D6AAF"/>
    <w:rsid w:val="004E21BA"/>
    <w:rsid w:val="004E36D3"/>
    <w:rsid w:val="004F633C"/>
    <w:rsid w:val="005018A8"/>
    <w:rsid w:val="005028BB"/>
    <w:rsid w:val="00504922"/>
    <w:rsid w:val="00505397"/>
    <w:rsid w:val="005056C7"/>
    <w:rsid w:val="00507AB8"/>
    <w:rsid w:val="00512D57"/>
    <w:rsid w:val="005139B3"/>
    <w:rsid w:val="00514F5F"/>
    <w:rsid w:val="00516273"/>
    <w:rsid w:val="00520636"/>
    <w:rsid w:val="0052145F"/>
    <w:rsid w:val="005216A7"/>
    <w:rsid w:val="005226C1"/>
    <w:rsid w:val="00524239"/>
    <w:rsid w:val="00527510"/>
    <w:rsid w:val="00531ECC"/>
    <w:rsid w:val="00532143"/>
    <w:rsid w:val="00532E9C"/>
    <w:rsid w:val="00534077"/>
    <w:rsid w:val="00534C8A"/>
    <w:rsid w:val="005434D2"/>
    <w:rsid w:val="005435A3"/>
    <w:rsid w:val="00545633"/>
    <w:rsid w:val="0054669E"/>
    <w:rsid w:val="00551533"/>
    <w:rsid w:val="00551903"/>
    <w:rsid w:val="005519BB"/>
    <w:rsid w:val="00552A78"/>
    <w:rsid w:val="00553613"/>
    <w:rsid w:val="00554A3A"/>
    <w:rsid w:val="00554C3B"/>
    <w:rsid w:val="00556931"/>
    <w:rsid w:val="005659FA"/>
    <w:rsid w:val="00565B51"/>
    <w:rsid w:val="0056780C"/>
    <w:rsid w:val="00567BF3"/>
    <w:rsid w:val="00572B07"/>
    <w:rsid w:val="00572B0C"/>
    <w:rsid w:val="00574F44"/>
    <w:rsid w:val="005759EC"/>
    <w:rsid w:val="00575C20"/>
    <w:rsid w:val="00582799"/>
    <w:rsid w:val="005832BA"/>
    <w:rsid w:val="005842EE"/>
    <w:rsid w:val="005843E5"/>
    <w:rsid w:val="00584D42"/>
    <w:rsid w:val="005868AD"/>
    <w:rsid w:val="005877C6"/>
    <w:rsid w:val="00590206"/>
    <w:rsid w:val="005940BE"/>
    <w:rsid w:val="00594FBB"/>
    <w:rsid w:val="005A1979"/>
    <w:rsid w:val="005A2CD4"/>
    <w:rsid w:val="005A4208"/>
    <w:rsid w:val="005A5AC8"/>
    <w:rsid w:val="005B70CB"/>
    <w:rsid w:val="005B7210"/>
    <w:rsid w:val="005B72D7"/>
    <w:rsid w:val="005C3C95"/>
    <w:rsid w:val="005C6958"/>
    <w:rsid w:val="005C76CD"/>
    <w:rsid w:val="005D1235"/>
    <w:rsid w:val="005D213A"/>
    <w:rsid w:val="005D28D0"/>
    <w:rsid w:val="005D3133"/>
    <w:rsid w:val="005D6059"/>
    <w:rsid w:val="005D6126"/>
    <w:rsid w:val="005D6AC5"/>
    <w:rsid w:val="005D7741"/>
    <w:rsid w:val="005E1735"/>
    <w:rsid w:val="005E2BCB"/>
    <w:rsid w:val="005E4856"/>
    <w:rsid w:val="005E5FBE"/>
    <w:rsid w:val="005F2051"/>
    <w:rsid w:val="005F2C5F"/>
    <w:rsid w:val="005F3435"/>
    <w:rsid w:val="005F425F"/>
    <w:rsid w:val="005F4CB8"/>
    <w:rsid w:val="005F7CA4"/>
    <w:rsid w:val="0060175D"/>
    <w:rsid w:val="00603917"/>
    <w:rsid w:val="006070C4"/>
    <w:rsid w:val="00607CAF"/>
    <w:rsid w:val="00611028"/>
    <w:rsid w:val="0061372B"/>
    <w:rsid w:val="00614712"/>
    <w:rsid w:val="00614BED"/>
    <w:rsid w:val="00616066"/>
    <w:rsid w:val="00620C8D"/>
    <w:rsid w:val="006223DA"/>
    <w:rsid w:val="00622C4B"/>
    <w:rsid w:val="0062316E"/>
    <w:rsid w:val="00623D64"/>
    <w:rsid w:val="006247D2"/>
    <w:rsid w:val="0062514C"/>
    <w:rsid w:val="00625311"/>
    <w:rsid w:val="00625A29"/>
    <w:rsid w:val="006351FA"/>
    <w:rsid w:val="00635320"/>
    <w:rsid w:val="00635FA8"/>
    <w:rsid w:val="006429A5"/>
    <w:rsid w:val="0064769E"/>
    <w:rsid w:val="0065198C"/>
    <w:rsid w:val="00655485"/>
    <w:rsid w:val="0065548F"/>
    <w:rsid w:val="00655F61"/>
    <w:rsid w:val="0066424F"/>
    <w:rsid w:val="00664E97"/>
    <w:rsid w:val="00665D5A"/>
    <w:rsid w:val="00665E3B"/>
    <w:rsid w:val="00665FEE"/>
    <w:rsid w:val="00667277"/>
    <w:rsid w:val="006740F2"/>
    <w:rsid w:val="006743DB"/>
    <w:rsid w:val="00681396"/>
    <w:rsid w:val="00684638"/>
    <w:rsid w:val="00684EA1"/>
    <w:rsid w:val="00685D38"/>
    <w:rsid w:val="006876E9"/>
    <w:rsid w:val="00691BEF"/>
    <w:rsid w:val="006938A2"/>
    <w:rsid w:val="006939C5"/>
    <w:rsid w:val="00693B74"/>
    <w:rsid w:val="0069652E"/>
    <w:rsid w:val="00697739"/>
    <w:rsid w:val="006A0E2F"/>
    <w:rsid w:val="006A1795"/>
    <w:rsid w:val="006A2387"/>
    <w:rsid w:val="006A3461"/>
    <w:rsid w:val="006A509B"/>
    <w:rsid w:val="006A5812"/>
    <w:rsid w:val="006A7EEA"/>
    <w:rsid w:val="006B0387"/>
    <w:rsid w:val="006B06D8"/>
    <w:rsid w:val="006B070C"/>
    <w:rsid w:val="006B3526"/>
    <w:rsid w:val="006B4783"/>
    <w:rsid w:val="006C4F1E"/>
    <w:rsid w:val="006C771F"/>
    <w:rsid w:val="006D0265"/>
    <w:rsid w:val="006D0E14"/>
    <w:rsid w:val="006D218C"/>
    <w:rsid w:val="006D2533"/>
    <w:rsid w:val="006D50E0"/>
    <w:rsid w:val="006D6248"/>
    <w:rsid w:val="006D6BC2"/>
    <w:rsid w:val="006E06BC"/>
    <w:rsid w:val="006E079E"/>
    <w:rsid w:val="006E0893"/>
    <w:rsid w:val="006E11E9"/>
    <w:rsid w:val="006E16A6"/>
    <w:rsid w:val="006E4A3F"/>
    <w:rsid w:val="006E6F22"/>
    <w:rsid w:val="006F00D0"/>
    <w:rsid w:val="006F1DEE"/>
    <w:rsid w:val="006F4FEA"/>
    <w:rsid w:val="007017BE"/>
    <w:rsid w:val="0070188D"/>
    <w:rsid w:val="00703FC3"/>
    <w:rsid w:val="00707444"/>
    <w:rsid w:val="00707DEC"/>
    <w:rsid w:val="00710542"/>
    <w:rsid w:val="00712ED5"/>
    <w:rsid w:val="007138BC"/>
    <w:rsid w:val="0071426C"/>
    <w:rsid w:val="00714506"/>
    <w:rsid w:val="007158D4"/>
    <w:rsid w:val="00715C41"/>
    <w:rsid w:val="00715D29"/>
    <w:rsid w:val="0071605F"/>
    <w:rsid w:val="00717C83"/>
    <w:rsid w:val="00720BD2"/>
    <w:rsid w:val="00723453"/>
    <w:rsid w:val="00725361"/>
    <w:rsid w:val="00725C69"/>
    <w:rsid w:val="0072786E"/>
    <w:rsid w:val="00727A25"/>
    <w:rsid w:val="00730129"/>
    <w:rsid w:val="00731C83"/>
    <w:rsid w:val="007328DB"/>
    <w:rsid w:val="00732A7C"/>
    <w:rsid w:val="00733ADD"/>
    <w:rsid w:val="00734500"/>
    <w:rsid w:val="007353D7"/>
    <w:rsid w:val="00737206"/>
    <w:rsid w:val="0073743F"/>
    <w:rsid w:val="00741EB8"/>
    <w:rsid w:val="0075327B"/>
    <w:rsid w:val="00754889"/>
    <w:rsid w:val="00755FA9"/>
    <w:rsid w:val="00756D74"/>
    <w:rsid w:val="00756FF5"/>
    <w:rsid w:val="0075787B"/>
    <w:rsid w:val="00757ADA"/>
    <w:rsid w:val="00761C1D"/>
    <w:rsid w:val="007663CF"/>
    <w:rsid w:val="0076794E"/>
    <w:rsid w:val="0077128B"/>
    <w:rsid w:val="0077332B"/>
    <w:rsid w:val="00776818"/>
    <w:rsid w:val="00776E15"/>
    <w:rsid w:val="00777FB8"/>
    <w:rsid w:val="007800F4"/>
    <w:rsid w:val="007802C9"/>
    <w:rsid w:val="00782919"/>
    <w:rsid w:val="00782A62"/>
    <w:rsid w:val="00782FD8"/>
    <w:rsid w:val="0078425A"/>
    <w:rsid w:val="0078714E"/>
    <w:rsid w:val="00790408"/>
    <w:rsid w:val="00793DDD"/>
    <w:rsid w:val="00796B45"/>
    <w:rsid w:val="007A0A92"/>
    <w:rsid w:val="007A19E0"/>
    <w:rsid w:val="007A3F3B"/>
    <w:rsid w:val="007A70D4"/>
    <w:rsid w:val="007B1BE5"/>
    <w:rsid w:val="007B3811"/>
    <w:rsid w:val="007B3EC2"/>
    <w:rsid w:val="007B3F57"/>
    <w:rsid w:val="007B4497"/>
    <w:rsid w:val="007B4648"/>
    <w:rsid w:val="007B54E9"/>
    <w:rsid w:val="007B58E7"/>
    <w:rsid w:val="007B6AF6"/>
    <w:rsid w:val="007B6B13"/>
    <w:rsid w:val="007C59D6"/>
    <w:rsid w:val="007C6D7C"/>
    <w:rsid w:val="007D2B75"/>
    <w:rsid w:val="007D3EE2"/>
    <w:rsid w:val="007D5141"/>
    <w:rsid w:val="007D5F32"/>
    <w:rsid w:val="007D624E"/>
    <w:rsid w:val="007D6298"/>
    <w:rsid w:val="007D7164"/>
    <w:rsid w:val="007D71FE"/>
    <w:rsid w:val="007E219C"/>
    <w:rsid w:val="007E2CA1"/>
    <w:rsid w:val="007E3BBD"/>
    <w:rsid w:val="007E5902"/>
    <w:rsid w:val="007E6730"/>
    <w:rsid w:val="007E6758"/>
    <w:rsid w:val="007F23F5"/>
    <w:rsid w:val="007F3E3F"/>
    <w:rsid w:val="007F7391"/>
    <w:rsid w:val="008024B3"/>
    <w:rsid w:val="00802B0B"/>
    <w:rsid w:val="00804310"/>
    <w:rsid w:val="00804F9B"/>
    <w:rsid w:val="00805F65"/>
    <w:rsid w:val="0081566E"/>
    <w:rsid w:val="008205F3"/>
    <w:rsid w:val="00821C26"/>
    <w:rsid w:val="0082247A"/>
    <w:rsid w:val="0082599F"/>
    <w:rsid w:val="00825A3D"/>
    <w:rsid w:val="00826200"/>
    <w:rsid w:val="00826F76"/>
    <w:rsid w:val="00830EED"/>
    <w:rsid w:val="0083277C"/>
    <w:rsid w:val="00834443"/>
    <w:rsid w:val="0083565A"/>
    <w:rsid w:val="00835735"/>
    <w:rsid w:val="0083595A"/>
    <w:rsid w:val="00835A62"/>
    <w:rsid w:val="00842DDA"/>
    <w:rsid w:val="00844426"/>
    <w:rsid w:val="008445C0"/>
    <w:rsid w:val="008474AD"/>
    <w:rsid w:val="00852C6E"/>
    <w:rsid w:val="00853EC5"/>
    <w:rsid w:val="00856FBC"/>
    <w:rsid w:val="0085795C"/>
    <w:rsid w:val="0086017C"/>
    <w:rsid w:val="008608E9"/>
    <w:rsid w:val="00861917"/>
    <w:rsid w:val="00861D5D"/>
    <w:rsid w:val="00862702"/>
    <w:rsid w:val="008671A1"/>
    <w:rsid w:val="00870151"/>
    <w:rsid w:val="00871CF7"/>
    <w:rsid w:val="008722D6"/>
    <w:rsid w:val="008767C4"/>
    <w:rsid w:val="0087783C"/>
    <w:rsid w:val="0087792B"/>
    <w:rsid w:val="008835C8"/>
    <w:rsid w:val="0088581A"/>
    <w:rsid w:val="00886955"/>
    <w:rsid w:val="00891C0C"/>
    <w:rsid w:val="00892CAE"/>
    <w:rsid w:val="008A25EB"/>
    <w:rsid w:val="008A295A"/>
    <w:rsid w:val="008A5D3E"/>
    <w:rsid w:val="008A69D5"/>
    <w:rsid w:val="008A72F3"/>
    <w:rsid w:val="008A7A68"/>
    <w:rsid w:val="008A7DA8"/>
    <w:rsid w:val="008B07E4"/>
    <w:rsid w:val="008B5035"/>
    <w:rsid w:val="008B683F"/>
    <w:rsid w:val="008B7376"/>
    <w:rsid w:val="008B7A53"/>
    <w:rsid w:val="008C06BA"/>
    <w:rsid w:val="008C12E2"/>
    <w:rsid w:val="008C20DC"/>
    <w:rsid w:val="008D13C8"/>
    <w:rsid w:val="008D28C8"/>
    <w:rsid w:val="008D7D24"/>
    <w:rsid w:val="008E1C70"/>
    <w:rsid w:val="008E693F"/>
    <w:rsid w:val="008F074D"/>
    <w:rsid w:val="008F292A"/>
    <w:rsid w:val="008F2CB3"/>
    <w:rsid w:val="008F7FAF"/>
    <w:rsid w:val="00900A01"/>
    <w:rsid w:val="00901DD0"/>
    <w:rsid w:val="0090292F"/>
    <w:rsid w:val="00902EDF"/>
    <w:rsid w:val="009107E2"/>
    <w:rsid w:val="009146A0"/>
    <w:rsid w:val="00922653"/>
    <w:rsid w:val="00922850"/>
    <w:rsid w:val="00923CAA"/>
    <w:rsid w:val="00924E12"/>
    <w:rsid w:val="0092768B"/>
    <w:rsid w:val="00931977"/>
    <w:rsid w:val="009340E2"/>
    <w:rsid w:val="0093433C"/>
    <w:rsid w:val="00934BA2"/>
    <w:rsid w:val="0094114B"/>
    <w:rsid w:val="00942696"/>
    <w:rsid w:val="009428FD"/>
    <w:rsid w:val="00942DB0"/>
    <w:rsid w:val="009455E0"/>
    <w:rsid w:val="00945C0E"/>
    <w:rsid w:val="00947E32"/>
    <w:rsid w:val="00950AB1"/>
    <w:rsid w:val="009562E3"/>
    <w:rsid w:val="00957EFB"/>
    <w:rsid w:val="00960F91"/>
    <w:rsid w:val="00962103"/>
    <w:rsid w:val="009630FE"/>
    <w:rsid w:val="00963155"/>
    <w:rsid w:val="0096429C"/>
    <w:rsid w:val="00964C83"/>
    <w:rsid w:val="009652DC"/>
    <w:rsid w:val="00965584"/>
    <w:rsid w:val="009673F1"/>
    <w:rsid w:val="00967995"/>
    <w:rsid w:val="009705E6"/>
    <w:rsid w:val="009708BD"/>
    <w:rsid w:val="00971AE0"/>
    <w:rsid w:val="0097245F"/>
    <w:rsid w:val="00974B33"/>
    <w:rsid w:val="00974BD9"/>
    <w:rsid w:val="00975CCD"/>
    <w:rsid w:val="009811E6"/>
    <w:rsid w:val="00981944"/>
    <w:rsid w:val="0098450C"/>
    <w:rsid w:val="00984941"/>
    <w:rsid w:val="00987C08"/>
    <w:rsid w:val="00991CF3"/>
    <w:rsid w:val="009951A8"/>
    <w:rsid w:val="00995AA4"/>
    <w:rsid w:val="009965E6"/>
    <w:rsid w:val="009A15A8"/>
    <w:rsid w:val="009A177E"/>
    <w:rsid w:val="009A2037"/>
    <w:rsid w:val="009A38CC"/>
    <w:rsid w:val="009A3E71"/>
    <w:rsid w:val="009A6678"/>
    <w:rsid w:val="009A710B"/>
    <w:rsid w:val="009A7626"/>
    <w:rsid w:val="009B7C96"/>
    <w:rsid w:val="009C36E6"/>
    <w:rsid w:val="009C40A7"/>
    <w:rsid w:val="009D0567"/>
    <w:rsid w:val="009D1DF8"/>
    <w:rsid w:val="009D4112"/>
    <w:rsid w:val="009D4444"/>
    <w:rsid w:val="009D6B0D"/>
    <w:rsid w:val="009D6D8A"/>
    <w:rsid w:val="009D7A3A"/>
    <w:rsid w:val="009D7C2B"/>
    <w:rsid w:val="009E39B7"/>
    <w:rsid w:val="009E7B72"/>
    <w:rsid w:val="009F1A90"/>
    <w:rsid w:val="009F3419"/>
    <w:rsid w:val="009F3D87"/>
    <w:rsid w:val="009F3FDD"/>
    <w:rsid w:val="009F642D"/>
    <w:rsid w:val="00A00FD1"/>
    <w:rsid w:val="00A016D4"/>
    <w:rsid w:val="00A05F87"/>
    <w:rsid w:val="00A06F31"/>
    <w:rsid w:val="00A1088D"/>
    <w:rsid w:val="00A11F12"/>
    <w:rsid w:val="00A126AC"/>
    <w:rsid w:val="00A12F4E"/>
    <w:rsid w:val="00A17E59"/>
    <w:rsid w:val="00A24C89"/>
    <w:rsid w:val="00A26B36"/>
    <w:rsid w:val="00A3021C"/>
    <w:rsid w:val="00A30689"/>
    <w:rsid w:val="00A306D3"/>
    <w:rsid w:val="00A30DED"/>
    <w:rsid w:val="00A31301"/>
    <w:rsid w:val="00A3145E"/>
    <w:rsid w:val="00A35AD4"/>
    <w:rsid w:val="00A36B52"/>
    <w:rsid w:val="00A3752C"/>
    <w:rsid w:val="00A40509"/>
    <w:rsid w:val="00A4072D"/>
    <w:rsid w:val="00A43585"/>
    <w:rsid w:val="00A43FE1"/>
    <w:rsid w:val="00A4515F"/>
    <w:rsid w:val="00A47BF4"/>
    <w:rsid w:val="00A47C21"/>
    <w:rsid w:val="00A5050D"/>
    <w:rsid w:val="00A50944"/>
    <w:rsid w:val="00A5407F"/>
    <w:rsid w:val="00A54DA4"/>
    <w:rsid w:val="00A54FA6"/>
    <w:rsid w:val="00A5626D"/>
    <w:rsid w:val="00A630AA"/>
    <w:rsid w:val="00A63836"/>
    <w:rsid w:val="00A65F3B"/>
    <w:rsid w:val="00A6746B"/>
    <w:rsid w:val="00A730ED"/>
    <w:rsid w:val="00A75C90"/>
    <w:rsid w:val="00A76188"/>
    <w:rsid w:val="00A8138F"/>
    <w:rsid w:val="00A813D3"/>
    <w:rsid w:val="00A83B40"/>
    <w:rsid w:val="00A83C7F"/>
    <w:rsid w:val="00A851C4"/>
    <w:rsid w:val="00A85533"/>
    <w:rsid w:val="00A85977"/>
    <w:rsid w:val="00A86ED0"/>
    <w:rsid w:val="00A87A14"/>
    <w:rsid w:val="00A92EE7"/>
    <w:rsid w:val="00AA0FF9"/>
    <w:rsid w:val="00AA381E"/>
    <w:rsid w:val="00AA4DC0"/>
    <w:rsid w:val="00AB10B2"/>
    <w:rsid w:val="00AB31FB"/>
    <w:rsid w:val="00AB6727"/>
    <w:rsid w:val="00AB7027"/>
    <w:rsid w:val="00AB76AE"/>
    <w:rsid w:val="00AC02A4"/>
    <w:rsid w:val="00AC2948"/>
    <w:rsid w:val="00AC2CA3"/>
    <w:rsid w:val="00AC3138"/>
    <w:rsid w:val="00AC3FF6"/>
    <w:rsid w:val="00AD184D"/>
    <w:rsid w:val="00AD1C33"/>
    <w:rsid w:val="00AD2F92"/>
    <w:rsid w:val="00AD5FB1"/>
    <w:rsid w:val="00AD7245"/>
    <w:rsid w:val="00AD7D2F"/>
    <w:rsid w:val="00AE3278"/>
    <w:rsid w:val="00AF0701"/>
    <w:rsid w:val="00AF2300"/>
    <w:rsid w:val="00AF28FC"/>
    <w:rsid w:val="00AF39CC"/>
    <w:rsid w:val="00AF46B6"/>
    <w:rsid w:val="00B00BE7"/>
    <w:rsid w:val="00B01578"/>
    <w:rsid w:val="00B021F3"/>
    <w:rsid w:val="00B03DC0"/>
    <w:rsid w:val="00B0404B"/>
    <w:rsid w:val="00B10280"/>
    <w:rsid w:val="00B14932"/>
    <w:rsid w:val="00B14EEE"/>
    <w:rsid w:val="00B17CB5"/>
    <w:rsid w:val="00B200D7"/>
    <w:rsid w:val="00B20CE0"/>
    <w:rsid w:val="00B21327"/>
    <w:rsid w:val="00B30120"/>
    <w:rsid w:val="00B3066B"/>
    <w:rsid w:val="00B31A4B"/>
    <w:rsid w:val="00B3324C"/>
    <w:rsid w:val="00B35B80"/>
    <w:rsid w:val="00B36CB5"/>
    <w:rsid w:val="00B36D8B"/>
    <w:rsid w:val="00B36E99"/>
    <w:rsid w:val="00B37794"/>
    <w:rsid w:val="00B40B7C"/>
    <w:rsid w:val="00B43C22"/>
    <w:rsid w:val="00B44FA3"/>
    <w:rsid w:val="00B45428"/>
    <w:rsid w:val="00B47045"/>
    <w:rsid w:val="00B47146"/>
    <w:rsid w:val="00B47964"/>
    <w:rsid w:val="00B51C5D"/>
    <w:rsid w:val="00B5220F"/>
    <w:rsid w:val="00B52FF1"/>
    <w:rsid w:val="00B558D8"/>
    <w:rsid w:val="00B55E3C"/>
    <w:rsid w:val="00B57096"/>
    <w:rsid w:val="00B57286"/>
    <w:rsid w:val="00B619CC"/>
    <w:rsid w:val="00B640F6"/>
    <w:rsid w:val="00B646C9"/>
    <w:rsid w:val="00B6573A"/>
    <w:rsid w:val="00B667D3"/>
    <w:rsid w:val="00B70CE8"/>
    <w:rsid w:val="00B72E05"/>
    <w:rsid w:val="00B77188"/>
    <w:rsid w:val="00B77EDB"/>
    <w:rsid w:val="00B80B64"/>
    <w:rsid w:val="00B851DE"/>
    <w:rsid w:val="00B90BC4"/>
    <w:rsid w:val="00B9296C"/>
    <w:rsid w:val="00B93F1C"/>
    <w:rsid w:val="00B9548A"/>
    <w:rsid w:val="00B962AE"/>
    <w:rsid w:val="00BA1310"/>
    <w:rsid w:val="00BA1390"/>
    <w:rsid w:val="00BA6BD8"/>
    <w:rsid w:val="00BA7855"/>
    <w:rsid w:val="00BB255F"/>
    <w:rsid w:val="00BB38C2"/>
    <w:rsid w:val="00BB5169"/>
    <w:rsid w:val="00BB5B9C"/>
    <w:rsid w:val="00BB697F"/>
    <w:rsid w:val="00BC482D"/>
    <w:rsid w:val="00BD16C2"/>
    <w:rsid w:val="00BD272B"/>
    <w:rsid w:val="00BD28C5"/>
    <w:rsid w:val="00BD52EE"/>
    <w:rsid w:val="00BD5479"/>
    <w:rsid w:val="00BD6E8E"/>
    <w:rsid w:val="00BE054D"/>
    <w:rsid w:val="00BE1CC9"/>
    <w:rsid w:val="00BE2E12"/>
    <w:rsid w:val="00BE357D"/>
    <w:rsid w:val="00BE598D"/>
    <w:rsid w:val="00BE687C"/>
    <w:rsid w:val="00BE6D0B"/>
    <w:rsid w:val="00BF0558"/>
    <w:rsid w:val="00BF1790"/>
    <w:rsid w:val="00BF2314"/>
    <w:rsid w:val="00BF31B2"/>
    <w:rsid w:val="00BF4F0D"/>
    <w:rsid w:val="00BF54EC"/>
    <w:rsid w:val="00BF5564"/>
    <w:rsid w:val="00BF7222"/>
    <w:rsid w:val="00C02D9F"/>
    <w:rsid w:val="00C0305C"/>
    <w:rsid w:val="00C065A4"/>
    <w:rsid w:val="00C07564"/>
    <w:rsid w:val="00C10429"/>
    <w:rsid w:val="00C1043D"/>
    <w:rsid w:val="00C10724"/>
    <w:rsid w:val="00C1260C"/>
    <w:rsid w:val="00C12906"/>
    <w:rsid w:val="00C14A3B"/>
    <w:rsid w:val="00C15995"/>
    <w:rsid w:val="00C15C05"/>
    <w:rsid w:val="00C212BA"/>
    <w:rsid w:val="00C23FFA"/>
    <w:rsid w:val="00C25A17"/>
    <w:rsid w:val="00C266B2"/>
    <w:rsid w:val="00C3296E"/>
    <w:rsid w:val="00C32E5F"/>
    <w:rsid w:val="00C33D8D"/>
    <w:rsid w:val="00C35F87"/>
    <w:rsid w:val="00C3708B"/>
    <w:rsid w:val="00C4166F"/>
    <w:rsid w:val="00C442AB"/>
    <w:rsid w:val="00C47E61"/>
    <w:rsid w:val="00C50DCF"/>
    <w:rsid w:val="00C514EA"/>
    <w:rsid w:val="00C526AD"/>
    <w:rsid w:val="00C52B1A"/>
    <w:rsid w:val="00C56B80"/>
    <w:rsid w:val="00C60CCF"/>
    <w:rsid w:val="00C6169F"/>
    <w:rsid w:val="00C62BDB"/>
    <w:rsid w:val="00C72DCD"/>
    <w:rsid w:val="00C73013"/>
    <w:rsid w:val="00C736A1"/>
    <w:rsid w:val="00C74A79"/>
    <w:rsid w:val="00C82EA4"/>
    <w:rsid w:val="00C832D2"/>
    <w:rsid w:val="00C83629"/>
    <w:rsid w:val="00C84051"/>
    <w:rsid w:val="00C85657"/>
    <w:rsid w:val="00C8696B"/>
    <w:rsid w:val="00C91FD8"/>
    <w:rsid w:val="00C93455"/>
    <w:rsid w:val="00C96E76"/>
    <w:rsid w:val="00CA1330"/>
    <w:rsid w:val="00CA4D53"/>
    <w:rsid w:val="00CA7596"/>
    <w:rsid w:val="00CA792E"/>
    <w:rsid w:val="00CA7E47"/>
    <w:rsid w:val="00CB0AD3"/>
    <w:rsid w:val="00CB12C8"/>
    <w:rsid w:val="00CB6CBD"/>
    <w:rsid w:val="00CC062A"/>
    <w:rsid w:val="00CC1707"/>
    <w:rsid w:val="00CC1F0A"/>
    <w:rsid w:val="00CC4F2B"/>
    <w:rsid w:val="00CC5DE8"/>
    <w:rsid w:val="00CD1149"/>
    <w:rsid w:val="00CD195D"/>
    <w:rsid w:val="00CD3BE3"/>
    <w:rsid w:val="00CD6E07"/>
    <w:rsid w:val="00CD7E72"/>
    <w:rsid w:val="00CE3BEE"/>
    <w:rsid w:val="00CE52D1"/>
    <w:rsid w:val="00CE5D8F"/>
    <w:rsid w:val="00CE5F8F"/>
    <w:rsid w:val="00CE6370"/>
    <w:rsid w:val="00CF13AC"/>
    <w:rsid w:val="00CF4260"/>
    <w:rsid w:val="00CF6EA5"/>
    <w:rsid w:val="00CF71A3"/>
    <w:rsid w:val="00D00360"/>
    <w:rsid w:val="00D009B3"/>
    <w:rsid w:val="00D0269C"/>
    <w:rsid w:val="00D053C2"/>
    <w:rsid w:val="00D1046D"/>
    <w:rsid w:val="00D1092F"/>
    <w:rsid w:val="00D1114C"/>
    <w:rsid w:val="00D11793"/>
    <w:rsid w:val="00D11F86"/>
    <w:rsid w:val="00D12BAF"/>
    <w:rsid w:val="00D158C1"/>
    <w:rsid w:val="00D17B0F"/>
    <w:rsid w:val="00D203A8"/>
    <w:rsid w:val="00D203E1"/>
    <w:rsid w:val="00D2439B"/>
    <w:rsid w:val="00D261D2"/>
    <w:rsid w:val="00D26792"/>
    <w:rsid w:val="00D3031E"/>
    <w:rsid w:val="00D30A65"/>
    <w:rsid w:val="00D33EDE"/>
    <w:rsid w:val="00D37570"/>
    <w:rsid w:val="00D37B61"/>
    <w:rsid w:val="00D40BCD"/>
    <w:rsid w:val="00D4140F"/>
    <w:rsid w:val="00D4285C"/>
    <w:rsid w:val="00D43BF4"/>
    <w:rsid w:val="00D43ED4"/>
    <w:rsid w:val="00D45DF7"/>
    <w:rsid w:val="00D4699A"/>
    <w:rsid w:val="00D554F3"/>
    <w:rsid w:val="00D55F13"/>
    <w:rsid w:val="00D5691C"/>
    <w:rsid w:val="00D61621"/>
    <w:rsid w:val="00D61943"/>
    <w:rsid w:val="00D62020"/>
    <w:rsid w:val="00D63806"/>
    <w:rsid w:val="00D64CDA"/>
    <w:rsid w:val="00D66BA1"/>
    <w:rsid w:val="00D67BD2"/>
    <w:rsid w:val="00D70819"/>
    <w:rsid w:val="00D70A74"/>
    <w:rsid w:val="00D71ABE"/>
    <w:rsid w:val="00D73378"/>
    <w:rsid w:val="00D734C0"/>
    <w:rsid w:val="00D734EC"/>
    <w:rsid w:val="00D76100"/>
    <w:rsid w:val="00D7788E"/>
    <w:rsid w:val="00D81594"/>
    <w:rsid w:val="00D902DD"/>
    <w:rsid w:val="00D91606"/>
    <w:rsid w:val="00D91A0E"/>
    <w:rsid w:val="00D92EAF"/>
    <w:rsid w:val="00D974CF"/>
    <w:rsid w:val="00DA38F0"/>
    <w:rsid w:val="00DA3BCA"/>
    <w:rsid w:val="00DA4AE6"/>
    <w:rsid w:val="00DA569C"/>
    <w:rsid w:val="00DB08EE"/>
    <w:rsid w:val="00DB2B7C"/>
    <w:rsid w:val="00DB4360"/>
    <w:rsid w:val="00DB549B"/>
    <w:rsid w:val="00DB70FE"/>
    <w:rsid w:val="00DD15FA"/>
    <w:rsid w:val="00DD1B93"/>
    <w:rsid w:val="00DD26CE"/>
    <w:rsid w:val="00DD3CFE"/>
    <w:rsid w:val="00DD418E"/>
    <w:rsid w:val="00DD6151"/>
    <w:rsid w:val="00DD73E7"/>
    <w:rsid w:val="00DE081B"/>
    <w:rsid w:val="00DE1574"/>
    <w:rsid w:val="00DE7009"/>
    <w:rsid w:val="00DF25E9"/>
    <w:rsid w:val="00DF2E18"/>
    <w:rsid w:val="00DF3D2A"/>
    <w:rsid w:val="00DF4028"/>
    <w:rsid w:val="00DF4A01"/>
    <w:rsid w:val="00DF646A"/>
    <w:rsid w:val="00DF68ED"/>
    <w:rsid w:val="00DF6977"/>
    <w:rsid w:val="00E004B7"/>
    <w:rsid w:val="00E051DD"/>
    <w:rsid w:val="00E0588C"/>
    <w:rsid w:val="00E07394"/>
    <w:rsid w:val="00E07564"/>
    <w:rsid w:val="00E102C5"/>
    <w:rsid w:val="00E10F82"/>
    <w:rsid w:val="00E14CC0"/>
    <w:rsid w:val="00E2495C"/>
    <w:rsid w:val="00E24BC0"/>
    <w:rsid w:val="00E24D56"/>
    <w:rsid w:val="00E27A19"/>
    <w:rsid w:val="00E32147"/>
    <w:rsid w:val="00E32F0A"/>
    <w:rsid w:val="00E33818"/>
    <w:rsid w:val="00E33903"/>
    <w:rsid w:val="00E340FE"/>
    <w:rsid w:val="00E34D38"/>
    <w:rsid w:val="00E36D4C"/>
    <w:rsid w:val="00E36F65"/>
    <w:rsid w:val="00E40137"/>
    <w:rsid w:val="00E40A31"/>
    <w:rsid w:val="00E42EC0"/>
    <w:rsid w:val="00E43E52"/>
    <w:rsid w:val="00E501C0"/>
    <w:rsid w:val="00E51758"/>
    <w:rsid w:val="00E51888"/>
    <w:rsid w:val="00E51A63"/>
    <w:rsid w:val="00E54903"/>
    <w:rsid w:val="00E57AAB"/>
    <w:rsid w:val="00E627EA"/>
    <w:rsid w:val="00E62FD2"/>
    <w:rsid w:val="00E63A51"/>
    <w:rsid w:val="00E6525C"/>
    <w:rsid w:val="00E6539B"/>
    <w:rsid w:val="00E6753A"/>
    <w:rsid w:val="00E677BC"/>
    <w:rsid w:val="00E70794"/>
    <w:rsid w:val="00E70BCF"/>
    <w:rsid w:val="00E70D8A"/>
    <w:rsid w:val="00E71095"/>
    <w:rsid w:val="00E713E1"/>
    <w:rsid w:val="00E73D5A"/>
    <w:rsid w:val="00E76008"/>
    <w:rsid w:val="00E76F1B"/>
    <w:rsid w:val="00E779F8"/>
    <w:rsid w:val="00E816F7"/>
    <w:rsid w:val="00E82BD8"/>
    <w:rsid w:val="00E84FFA"/>
    <w:rsid w:val="00E85316"/>
    <w:rsid w:val="00E9069A"/>
    <w:rsid w:val="00E90DA6"/>
    <w:rsid w:val="00E9540D"/>
    <w:rsid w:val="00E9591F"/>
    <w:rsid w:val="00E95C8C"/>
    <w:rsid w:val="00E96262"/>
    <w:rsid w:val="00E96476"/>
    <w:rsid w:val="00E97392"/>
    <w:rsid w:val="00EA1B44"/>
    <w:rsid w:val="00EA548F"/>
    <w:rsid w:val="00EA5D4E"/>
    <w:rsid w:val="00EA621A"/>
    <w:rsid w:val="00EA7FBF"/>
    <w:rsid w:val="00EB4283"/>
    <w:rsid w:val="00EB4E38"/>
    <w:rsid w:val="00EB5CDD"/>
    <w:rsid w:val="00EB6B5D"/>
    <w:rsid w:val="00EB6C68"/>
    <w:rsid w:val="00EC1BE7"/>
    <w:rsid w:val="00EC434C"/>
    <w:rsid w:val="00EC4BF2"/>
    <w:rsid w:val="00EC65CD"/>
    <w:rsid w:val="00EC661B"/>
    <w:rsid w:val="00EC763D"/>
    <w:rsid w:val="00ED00BD"/>
    <w:rsid w:val="00ED3FEB"/>
    <w:rsid w:val="00ED4C9A"/>
    <w:rsid w:val="00ED54A3"/>
    <w:rsid w:val="00ED6E98"/>
    <w:rsid w:val="00EE14F1"/>
    <w:rsid w:val="00EE4C72"/>
    <w:rsid w:val="00EE5D6D"/>
    <w:rsid w:val="00EE5EF5"/>
    <w:rsid w:val="00EE787B"/>
    <w:rsid w:val="00EF0C87"/>
    <w:rsid w:val="00EF4CC8"/>
    <w:rsid w:val="00EF516B"/>
    <w:rsid w:val="00EF6BDE"/>
    <w:rsid w:val="00EF6D6D"/>
    <w:rsid w:val="00F009A2"/>
    <w:rsid w:val="00F01119"/>
    <w:rsid w:val="00F03A1F"/>
    <w:rsid w:val="00F03F17"/>
    <w:rsid w:val="00F03F35"/>
    <w:rsid w:val="00F04377"/>
    <w:rsid w:val="00F053B9"/>
    <w:rsid w:val="00F05C3E"/>
    <w:rsid w:val="00F05F6B"/>
    <w:rsid w:val="00F06A38"/>
    <w:rsid w:val="00F06B18"/>
    <w:rsid w:val="00F12805"/>
    <w:rsid w:val="00F14866"/>
    <w:rsid w:val="00F15C0C"/>
    <w:rsid w:val="00F16F92"/>
    <w:rsid w:val="00F17B90"/>
    <w:rsid w:val="00F2498E"/>
    <w:rsid w:val="00F26063"/>
    <w:rsid w:val="00F31B0C"/>
    <w:rsid w:val="00F329D4"/>
    <w:rsid w:val="00F329DE"/>
    <w:rsid w:val="00F34989"/>
    <w:rsid w:val="00F34E00"/>
    <w:rsid w:val="00F34E57"/>
    <w:rsid w:val="00F35F17"/>
    <w:rsid w:val="00F373DE"/>
    <w:rsid w:val="00F4115A"/>
    <w:rsid w:val="00F424C8"/>
    <w:rsid w:val="00F516E5"/>
    <w:rsid w:val="00F579A6"/>
    <w:rsid w:val="00F629C5"/>
    <w:rsid w:val="00F74C1D"/>
    <w:rsid w:val="00F74C9D"/>
    <w:rsid w:val="00F75837"/>
    <w:rsid w:val="00F8000D"/>
    <w:rsid w:val="00F80932"/>
    <w:rsid w:val="00F8159E"/>
    <w:rsid w:val="00F818AC"/>
    <w:rsid w:val="00F82F2C"/>
    <w:rsid w:val="00F8386D"/>
    <w:rsid w:val="00F83AE3"/>
    <w:rsid w:val="00F850ED"/>
    <w:rsid w:val="00F85775"/>
    <w:rsid w:val="00F90DC5"/>
    <w:rsid w:val="00F92097"/>
    <w:rsid w:val="00F93F91"/>
    <w:rsid w:val="00FA008C"/>
    <w:rsid w:val="00FA0437"/>
    <w:rsid w:val="00FA0527"/>
    <w:rsid w:val="00FA093D"/>
    <w:rsid w:val="00FA4683"/>
    <w:rsid w:val="00FA652E"/>
    <w:rsid w:val="00FA6828"/>
    <w:rsid w:val="00FA7A43"/>
    <w:rsid w:val="00FB1BC9"/>
    <w:rsid w:val="00FB5410"/>
    <w:rsid w:val="00FB55C9"/>
    <w:rsid w:val="00FC0CAA"/>
    <w:rsid w:val="00FC3B5A"/>
    <w:rsid w:val="00FD759D"/>
    <w:rsid w:val="00FE339A"/>
    <w:rsid w:val="00FE4415"/>
    <w:rsid w:val="00FE4F3E"/>
    <w:rsid w:val="00FE5474"/>
    <w:rsid w:val="00FE5E83"/>
    <w:rsid w:val="00FE61A7"/>
    <w:rsid w:val="00FE7ADE"/>
    <w:rsid w:val="00FF06E1"/>
    <w:rsid w:val="00FF1C10"/>
    <w:rsid w:val="00FF45B3"/>
    <w:rsid w:val="00FF49C7"/>
    <w:rsid w:val="00FF668A"/>
    <w:rsid w:val="00FF76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B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7F02E8"/>
  <w15:docId w15:val="{B36F9033-019E-445F-ABDE-D7A42080E3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B0C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B0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3B0CD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A509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50944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E5D6D"/>
    <w:rPr>
      <w:color w:val="808080"/>
    </w:rPr>
  </w:style>
  <w:style w:type="paragraph" w:styleId="Sansinterligne">
    <w:name w:val="No Spacing"/>
    <w:uiPriority w:val="1"/>
    <w:qFormat/>
    <w:rsid w:val="004D09E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AA49573-C1DF-4CC2-8D33-3F56F660E4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1</TotalTime>
  <Pages>1</Pages>
  <Words>342</Words>
  <Characters>1886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h</dc:creator>
  <cp:lastModifiedBy>COMPUTER</cp:lastModifiedBy>
  <cp:revision>245</cp:revision>
  <cp:lastPrinted>2019-05-01T17:56:00Z</cp:lastPrinted>
  <dcterms:created xsi:type="dcterms:W3CDTF">2014-04-19T13:15:00Z</dcterms:created>
  <dcterms:modified xsi:type="dcterms:W3CDTF">2019-05-01T19:21:00Z</dcterms:modified>
</cp:coreProperties>
</file>